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6C67D4B" w14:textId="10CB05FD" w:rsidR="00A52157" w:rsidRPr="00392165" w:rsidRDefault="00392165" w:rsidP="00392165">
      <w:pPr>
        <w:tabs>
          <w:tab w:val="left" w:pos="720"/>
        </w:tabs>
        <w:rPr>
          <w:b/>
          <w:bCs/>
        </w:rPr>
      </w:pPr>
      <w:r w:rsidRPr="00392165">
        <w:rPr>
          <w:b/>
          <w:bCs/>
        </w:rPr>
        <w:t xml:space="preserve">Chi-square test of goodness of fit </w:t>
      </w:r>
    </w:p>
    <w:p w14:paraId="4FA7BDD2" w14:textId="77777777" w:rsidR="00392165" w:rsidRDefault="00392165" w:rsidP="00A52157">
      <w:pPr>
        <w:tabs>
          <w:tab w:val="left" w:pos="720"/>
        </w:tabs>
        <w:rPr>
          <w:rFonts w:asciiTheme="minorHAnsi" w:hAnsiTheme="minorHAnsi"/>
        </w:rPr>
      </w:pPr>
    </w:p>
    <w:p w14:paraId="076B5824" w14:textId="77777777" w:rsidR="00392165" w:rsidRDefault="00392165" w:rsidP="00A52157">
      <w:pPr>
        <w:tabs>
          <w:tab w:val="left" w:pos="720"/>
        </w:tabs>
        <w:rPr>
          <w:rFonts w:asciiTheme="minorHAnsi" w:hAnsiTheme="minorHAnsi"/>
        </w:rPr>
      </w:pPr>
      <w:r w:rsidRPr="00392165">
        <w:rPr>
          <w:rFonts w:asciiTheme="minorHAnsi" w:hAnsiTheme="minorHAnsi"/>
          <w:b/>
          <w:bCs/>
        </w:rPr>
        <w:t>Uniform Distribution</w:t>
      </w:r>
      <w:r>
        <w:rPr>
          <w:rFonts w:asciiTheme="minorHAnsi" w:hAnsiTheme="minorHAnsi"/>
        </w:rPr>
        <w:t>:</w:t>
      </w:r>
    </w:p>
    <w:p w14:paraId="7FAFF5A6" w14:textId="65F1C6FA" w:rsidR="00A52157" w:rsidRDefault="00A52157" w:rsidP="00A52157">
      <w:pPr>
        <w:tabs>
          <w:tab w:val="left" w:pos="720"/>
        </w:tabs>
        <w:rPr>
          <w:rFonts w:asciiTheme="minorHAnsi" w:hAnsiTheme="minorHAnsi"/>
        </w:rPr>
      </w:pPr>
      <w:r>
        <w:rPr>
          <w:rFonts w:asciiTheme="minorHAnsi" w:hAnsiTheme="minorHAnsi"/>
        </w:rPr>
        <w:t>A computer scientist has developed an algorithm for generating pseudorandom integers over the interval 0-9. He codes the algorithm and generates 1000 pseudorandom digits. The data are shown in table below:</w:t>
      </w:r>
    </w:p>
    <w:p w14:paraId="1C6FE242" w14:textId="77777777" w:rsidR="00A52157" w:rsidRDefault="00A52157" w:rsidP="00A52157">
      <w:pPr>
        <w:tabs>
          <w:tab w:val="left" w:pos="720"/>
        </w:tabs>
        <w:rPr>
          <w:rFonts w:asciiTheme="minorHAnsi" w:hAnsiTheme="minorHAnsi"/>
        </w:rPr>
      </w:pPr>
      <w:r>
        <w:rPr>
          <w:rFonts w:asciiTheme="minorHAnsi" w:hAnsiTheme="minorHAnsi"/>
        </w:rPr>
        <w:tab/>
      </w:r>
    </w:p>
    <w:tbl>
      <w:tblPr>
        <w:tblStyle w:val="TableGrid"/>
        <w:tblW w:w="9307" w:type="dxa"/>
        <w:tblInd w:w="-5" w:type="dxa"/>
        <w:tblLook w:val="04A0" w:firstRow="1" w:lastRow="0" w:firstColumn="1" w:lastColumn="0" w:noHBand="0" w:noVBand="1"/>
      </w:tblPr>
      <w:tblGrid>
        <w:gridCol w:w="1254"/>
        <w:gridCol w:w="803"/>
        <w:gridCol w:w="805"/>
        <w:gridCol w:w="806"/>
        <w:gridCol w:w="806"/>
        <w:gridCol w:w="806"/>
        <w:gridCol w:w="805"/>
        <w:gridCol w:w="806"/>
        <w:gridCol w:w="805"/>
        <w:gridCol w:w="806"/>
        <w:gridCol w:w="805"/>
      </w:tblGrid>
      <w:tr w:rsidR="00A52157" w14:paraId="06E1CD79" w14:textId="77777777" w:rsidTr="00A52157">
        <w:tc>
          <w:tcPr>
            <w:tcW w:w="1254" w:type="dxa"/>
          </w:tcPr>
          <w:p w14:paraId="0B47C8AF" w14:textId="77777777" w:rsidR="00A52157" w:rsidRPr="00CA747D" w:rsidRDefault="00A52157" w:rsidP="00E8115B">
            <w:pPr>
              <w:tabs>
                <w:tab w:val="left" w:pos="720"/>
              </w:tabs>
              <w:rPr>
                <w:rFonts w:asciiTheme="minorHAnsi" w:hAnsiTheme="minorHAnsi"/>
                <w:b/>
              </w:rPr>
            </w:pPr>
            <w:r w:rsidRPr="00CA747D">
              <w:rPr>
                <w:rFonts w:asciiTheme="minorHAnsi" w:hAnsiTheme="minorHAnsi"/>
                <w:b/>
              </w:rPr>
              <w:t>Digit</w:t>
            </w:r>
          </w:p>
        </w:tc>
        <w:tc>
          <w:tcPr>
            <w:tcW w:w="803" w:type="dxa"/>
          </w:tcPr>
          <w:p w14:paraId="5BEA98B8" w14:textId="77777777" w:rsidR="00A52157" w:rsidRDefault="00A52157" w:rsidP="00E8115B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0</w:t>
            </w:r>
          </w:p>
        </w:tc>
        <w:tc>
          <w:tcPr>
            <w:tcW w:w="805" w:type="dxa"/>
          </w:tcPr>
          <w:p w14:paraId="51F1BF0F" w14:textId="77777777" w:rsidR="00A52157" w:rsidRDefault="00A52157" w:rsidP="00E8115B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</w:t>
            </w:r>
          </w:p>
        </w:tc>
        <w:tc>
          <w:tcPr>
            <w:tcW w:w="806" w:type="dxa"/>
          </w:tcPr>
          <w:p w14:paraId="423B71B9" w14:textId="77777777" w:rsidR="00A52157" w:rsidRDefault="00A52157" w:rsidP="00E8115B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2</w:t>
            </w:r>
          </w:p>
        </w:tc>
        <w:tc>
          <w:tcPr>
            <w:tcW w:w="806" w:type="dxa"/>
          </w:tcPr>
          <w:p w14:paraId="7D86A6C9" w14:textId="77777777" w:rsidR="00A52157" w:rsidRDefault="00A52157" w:rsidP="00E8115B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3</w:t>
            </w:r>
          </w:p>
        </w:tc>
        <w:tc>
          <w:tcPr>
            <w:tcW w:w="806" w:type="dxa"/>
          </w:tcPr>
          <w:p w14:paraId="31B97265" w14:textId="77777777" w:rsidR="00A52157" w:rsidRDefault="00A52157" w:rsidP="00E8115B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4</w:t>
            </w:r>
          </w:p>
        </w:tc>
        <w:tc>
          <w:tcPr>
            <w:tcW w:w="805" w:type="dxa"/>
          </w:tcPr>
          <w:p w14:paraId="32664C75" w14:textId="77777777" w:rsidR="00A52157" w:rsidRDefault="00A52157" w:rsidP="00E8115B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5</w:t>
            </w:r>
          </w:p>
        </w:tc>
        <w:tc>
          <w:tcPr>
            <w:tcW w:w="806" w:type="dxa"/>
          </w:tcPr>
          <w:p w14:paraId="198FEE16" w14:textId="77777777" w:rsidR="00A52157" w:rsidRDefault="00A52157" w:rsidP="00E8115B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6</w:t>
            </w:r>
          </w:p>
        </w:tc>
        <w:tc>
          <w:tcPr>
            <w:tcW w:w="805" w:type="dxa"/>
          </w:tcPr>
          <w:p w14:paraId="41AD83B4" w14:textId="77777777" w:rsidR="00A52157" w:rsidRDefault="00A52157" w:rsidP="00E8115B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7</w:t>
            </w:r>
          </w:p>
        </w:tc>
        <w:tc>
          <w:tcPr>
            <w:tcW w:w="806" w:type="dxa"/>
          </w:tcPr>
          <w:p w14:paraId="38A275B2" w14:textId="77777777" w:rsidR="00A52157" w:rsidRDefault="00A52157" w:rsidP="00E8115B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8</w:t>
            </w:r>
          </w:p>
        </w:tc>
        <w:tc>
          <w:tcPr>
            <w:tcW w:w="805" w:type="dxa"/>
          </w:tcPr>
          <w:p w14:paraId="4B89F751" w14:textId="77777777" w:rsidR="00A52157" w:rsidRDefault="00A52157" w:rsidP="00E8115B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9</w:t>
            </w:r>
          </w:p>
        </w:tc>
      </w:tr>
      <w:tr w:rsidR="00A52157" w14:paraId="17ECB784" w14:textId="77777777" w:rsidTr="00A52157">
        <w:tc>
          <w:tcPr>
            <w:tcW w:w="1254" w:type="dxa"/>
          </w:tcPr>
          <w:p w14:paraId="1F9455C7" w14:textId="77777777" w:rsidR="00A52157" w:rsidRPr="00CA747D" w:rsidRDefault="00A52157" w:rsidP="00E8115B">
            <w:pPr>
              <w:tabs>
                <w:tab w:val="left" w:pos="720"/>
              </w:tabs>
              <w:rPr>
                <w:rFonts w:asciiTheme="minorHAnsi" w:hAnsiTheme="minorHAnsi"/>
                <w:b/>
              </w:rPr>
            </w:pPr>
            <w:r w:rsidRPr="00CA747D">
              <w:rPr>
                <w:rFonts w:asciiTheme="minorHAnsi" w:hAnsiTheme="minorHAnsi"/>
                <w:b/>
              </w:rPr>
              <w:t>Frequency</w:t>
            </w:r>
          </w:p>
        </w:tc>
        <w:tc>
          <w:tcPr>
            <w:tcW w:w="803" w:type="dxa"/>
          </w:tcPr>
          <w:p w14:paraId="18AB7D53" w14:textId="77777777" w:rsidR="00A52157" w:rsidRDefault="00A52157" w:rsidP="00E8115B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94</w:t>
            </w:r>
          </w:p>
        </w:tc>
        <w:tc>
          <w:tcPr>
            <w:tcW w:w="805" w:type="dxa"/>
          </w:tcPr>
          <w:p w14:paraId="05F39E51" w14:textId="77777777" w:rsidR="00A52157" w:rsidRDefault="00A52157" w:rsidP="00E8115B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93</w:t>
            </w:r>
          </w:p>
        </w:tc>
        <w:tc>
          <w:tcPr>
            <w:tcW w:w="806" w:type="dxa"/>
          </w:tcPr>
          <w:p w14:paraId="6E0D2FA3" w14:textId="77777777" w:rsidR="00A52157" w:rsidRDefault="00A52157" w:rsidP="00E8115B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12</w:t>
            </w:r>
          </w:p>
        </w:tc>
        <w:tc>
          <w:tcPr>
            <w:tcW w:w="806" w:type="dxa"/>
          </w:tcPr>
          <w:p w14:paraId="0AE9727C" w14:textId="77777777" w:rsidR="00A52157" w:rsidRDefault="00A52157" w:rsidP="00E8115B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01</w:t>
            </w:r>
          </w:p>
        </w:tc>
        <w:tc>
          <w:tcPr>
            <w:tcW w:w="806" w:type="dxa"/>
          </w:tcPr>
          <w:p w14:paraId="38D9B2AC" w14:textId="77777777" w:rsidR="00A52157" w:rsidRDefault="00A52157" w:rsidP="00E8115B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04</w:t>
            </w:r>
          </w:p>
        </w:tc>
        <w:tc>
          <w:tcPr>
            <w:tcW w:w="805" w:type="dxa"/>
          </w:tcPr>
          <w:p w14:paraId="12A85019" w14:textId="77777777" w:rsidR="00A52157" w:rsidRDefault="00A52157" w:rsidP="00E8115B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95</w:t>
            </w:r>
          </w:p>
        </w:tc>
        <w:tc>
          <w:tcPr>
            <w:tcW w:w="806" w:type="dxa"/>
          </w:tcPr>
          <w:p w14:paraId="5E1579DD" w14:textId="77777777" w:rsidR="00A52157" w:rsidRDefault="00A52157" w:rsidP="00E8115B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00</w:t>
            </w:r>
          </w:p>
        </w:tc>
        <w:tc>
          <w:tcPr>
            <w:tcW w:w="805" w:type="dxa"/>
          </w:tcPr>
          <w:p w14:paraId="78F1089F" w14:textId="77777777" w:rsidR="00A52157" w:rsidRDefault="00A52157" w:rsidP="00E8115B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99</w:t>
            </w:r>
          </w:p>
        </w:tc>
        <w:tc>
          <w:tcPr>
            <w:tcW w:w="806" w:type="dxa"/>
          </w:tcPr>
          <w:p w14:paraId="51E4A6D5" w14:textId="77777777" w:rsidR="00A52157" w:rsidRDefault="00A52157" w:rsidP="00E8115B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08</w:t>
            </w:r>
          </w:p>
        </w:tc>
        <w:tc>
          <w:tcPr>
            <w:tcW w:w="805" w:type="dxa"/>
          </w:tcPr>
          <w:p w14:paraId="4BE128F2" w14:textId="77777777" w:rsidR="00A52157" w:rsidRDefault="00A52157" w:rsidP="00E8115B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94</w:t>
            </w:r>
          </w:p>
        </w:tc>
      </w:tr>
    </w:tbl>
    <w:p w14:paraId="6F48F022" w14:textId="77777777" w:rsidR="00A52157" w:rsidRDefault="00A52157" w:rsidP="00A52157">
      <w:pPr>
        <w:tabs>
          <w:tab w:val="left" w:pos="720"/>
        </w:tabs>
        <w:rPr>
          <w:rFonts w:asciiTheme="minorHAnsi" w:hAnsiTheme="minorHAnsi"/>
        </w:rPr>
      </w:pPr>
    </w:p>
    <w:p w14:paraId="5C31367F" w14:textId="5375B09E" w:rsidR="00A52157" w:rsidRDefault="00A52157" w:rsidP="00A52157">
      <w:pPr>
        <w:tabs>
          <w:tab w:val="left" w:pos="720"/>
        </w:tabs>
        <w:rPr>
          <w:rFonts w:asciiTheme="minorHAnsi" w:hAnsiTheme="minorHAnsi"/>
        </w:rPr>
      </w:pPr>
      <w:r>
        <w:rPr>
          <w:rFonts w:asciiTheme="minorHAnsi" w:hAnsiTheme="minorHAnsi"/>
        </w:rPr>
        <w:t xml:space="preserve">Is there </w:t>
      </w:r>
      <w:r w:rsidR="00CE145A">
        <w:rPr>
          <w:rFonts w:asciiTheme="minorHAnsi" w:hAnsiTheme="minorHAnsi"/>
        </w:rPr>
        <w:t>evidence</w:t>
      </w:r>
      <w:r>
        <w:rPr>
          <w:rFonts w:asciiTheme="minorHAnsi" w:hAnsiTheme="minorHAnsi"/>
        </w:rPr>
        <w:t xml:space="preserve"> that the random number generator is working correctly?</w:t>
      </w:r>
    </w:p>
    <w:p w14:paraId="5CCB42CF" w14:textId="3C20FF19" w:rsidR="00A52157" w:rsidRDefault="00A52157" w:rsidP="00A52157">
      <w:pPr>
        <w:tabs>
          <w:tab w:val="left" w:pos="720"/>
        </w:tabs>
        <w:rPr>
          <w:rFonts w:asciiTheme="minorHAnsi" w:hAnsiTheme="minorHAnsi"/>
        </w:rPr>
      </w:pPr>
    </w:p>
    <w:p w14:paraId="58E72764" w14:textId="117DDCBA" w:rsidR="00392165" w:rsidRDefault="00392165" w:rsidP="00A52157">
      <w:pPr>
        <w:tabs>
          <w:tab w:val="left" w:pos="720"/>
        </w:tabs>
        <w:rPr>
          <w:rFonts w:asciiTheme="minorHAnsi" w:hAnsiTheme="minorHAnsi"/>
        </w:rPr>
      </w:pPr>
      <w:r w:rsidRPr="00392165">
        <w:rPr>
          <w:rFonts w:asciiTheme="minorHAnsi" w:hAnsiTheme="minorHAnsi"/>
          <w:b/>
          <w:bCs/>
        </w:rPr>
        <w:t>Solution</w:t>
      </w:r>
      <w:r>
        <w:rPr>
          <w:rFonts w:asciiTheme="minorHAnsi" w:hAnsiTheme="minorHAnsi"/>
        </w:rPr>
        <w:t>:</w:t>
      </w:r>
    </w:p>
    <w:p w14:paraId="264F4778" w14:textId="42B40507" w:rsidR="00A52157" w:rsidRPr="00392165" w:rsidRDefault="00982C3A" w:rsidP="00A52157">
      <w:pPr>
        <w:tabs>
          <w:tab w:val="left" w:pos="720"/>
        </w:tabs>
        <w:rPr>
          <w:rFonts w:asciiTheme="minorHAnsi" w:hAnsiTheme="minorHAnsi"/>
          <w:b/>
          <w:bCs/>
        </w:rPr>
      </w:pPr>
      <w:r w:rsidRPr="00392165">
        <w:rPr>
          <w:rFonts w:asciiTheme="minorHAnsi" w:hAnsiTheme="minorHAnsi"/>
          <w:b/>
          <w:bCs/>
        </w:rPr>
        <w:t>Null and Alternative Hypothesis</w:t>
      </w:r>
    </w:p>
    <w:p w14:paraId="0F31AAB9" w14:textId="702F0701" w:rsidR="00982C3A" w:rsidRDefault="00982C3A" w:rsidP="00A52157">
      <w:pPr>
        <w:tabs>
          <w:tab w:val="left" w:pos="720"/>
        </w:tabs>
        <w:rPr>
          <w:rFonts w:asciiTheme="minorHAnsi" w:hAnsiTheme="minorHAnsi"/>
        </w:rPr>
      </w:pPr>
      <w:r>
        <w:rPr>
          <w:rFonts w:asciiTheme="minorHAnsi" w:hAnsiTheme="minorHAnsi"/>
        </w:rPr>
        <w:t>H</w:t>
      </w:r>
      <w:r w:rsidR="00392165" w:rsidRPr="00392165">
        <w:rPr>
          <w:rFonts w:asciiTheme="minorHAnsi" w:hAnsiTheme="minorHAnsi"/>
          <w:vertAlign w:val="subscript"/>
        </w:rPr>
        <w:t>0</w:t>
      </w:r>
      <w:r w:rsidR="00392165">
        <w:rPr>
          <w:rFonts w:asciiTheme="minorHAnsi" w:hAnsiTheme="minorHAnsi"/>
        </w:rPr>
        <w:t>:</w:t>
      </w:r>
      <w:r>
        <w:rPr>
          <w:rFonts w:asciiTheme="minorHAnsi" w:hAnsiTheme="minorHAnsi"/>
        </w:rPr>
        <w:t xml:space="preserve"> Random number generator is working correctly i.e. frequency of each digit are same</w:t>
      </w:r>
      <w:r w:rsidR="00392165">
        <w:rPr>
          <w:rFonts w:asciiTheme="minorHAnsi" w:hAnsiTheme="minorHAnsi"/>
        </w:rPr>
        <w:t xml:space="preserve"> or frequencies are according to uniform distribution</w:t>
      </w:r>
    </w:p>
    <w:p w14:paraId="48DFB908" w14:textId="3B86469F" w:rsidR="00982C3A" w:rsidRDefault="00982C3A" w:rsidP="00A52157">
      <w:pPr>
        <w:tabs>
          <w:tab w:val="left" w:pos="720"/>
        </w:tabs>
        <w:rPr>
          <w:rFonts w:asciiTheme="minorHAnsi" w:hAnsiTheme="minorHAnsi"/>
        </w:rPr>
      </w:pPr>
      <w:r>
        <w:rPr>
          <w:rFonts w:asciiTheme="minorHAnsi" w:hAnsiTheme="minorHAnsi"/>
        </w:rPr>
        <w:t>H</w:t>
      </w:r>
      <w:r w:rsidRPr="00392165">
        <w:rPr>
          <w:rFonts w:asciiTheme="minorHAnsi" w:hAnsiTheme="minorHAnsi"/>
          <w:vertAlign w:val="subscript"/>
        </w:rPr>
        <w:t>1</w:t>
      </w:r>
      <w:r>
        <w:rPr>
          <w:rFonts w:asciiTheme="minorHAnsi" w:hAnsiTheme="minorHAnsi"/>
        </w:rPr>
        <w:t>: Random number generator is not working correctly i.e. frequency of each digit are not same</w:t>
      </w:r>
    </w:p>
    <w:p w14:paraId="45BDAC5D" w14:textId="41F8D796" w:rsidR="00A52157" w:rsidRDefault="00A52157" w:rsidP="00A52157">
      <w:pPr>
        <w:tabs>
          <w:tab w:val="left" w:pos="720"/>
        </w:tabs>
        <w:rPr>
          <w:rFonts w:asciiTheme="minorHAnsi" w:hAnsiTheme="minorHAnsi"/>
        </w:rPr>
      </w:pPr>
    </w:p>
    <w:bookmarkStart w:id="0" w:name="_MON_1687248894"/>
    <w:bookmarkEnd w:id="0"/>
    <w:p w14:paraId="02736452" w14:textId="7B2A67D5" w:rsidR="00A52157" w:rsidRDefault="00392165" w:rsidP="00A52157">
      <w:pPr>
        <w:tabs>
          <w:tab w:val="left" w:pos="720"/>
        </w:tabs>
        <w:rPr>
          <w:rFonts w:asciiTheme="minorHAnsi" w:hAnsiTheme="minorHAnsi"/>
        </w:rPr>
      </w:pPr>
      <w:r>
        <w:rPr>
          <w:rFonts w:asciiTheme="minorHAnsi" w:hAnsiTheme="minorHAnsi"/>
        </w:rPr>
        <w:object w:dxaOrig="4488" w:dyaOrig="3500" w14:anchorId="6B6B5A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.1pt;height:174.8pt" o:ole="">
            <v:imagedata r:id="rId5" o:title=""/>
          </v:shape>
          <o:OLEObject Type="Embed" ProgID="Excel.Sheet.12" ShapeID="_x0000_i1025" DrawAspect="Content" ObjectID="_1797706036" r:id="rId6"/>
        </w:object>
      </w:r>
    </w:p>
    <w:p w14:paraId="56ECA258" w14:textId="05601549" w:rsidR="0076204F" w:rsidRDefault="0076204F"/>
    <w:p w14:paraId="521D3DE0" w14:textId="63CD3EB7" w:rsidR="00A52157" w:rsidRDefault="00A52157">
      <w:r>
        <w:t>Cal Chi-</w:t>
      </w:r>
      <w:r w:rsidR="00641352">
        <w:t>square</w:t>
      </w:r>
      <w:r>
        <w:t xml:space="preserve"> = 3.72</w:t>
      </w:r>
    </w:p>
    <w:p w14:paraId="23CFD131" w14:textId="769908FC" w:rsidR="00A52157" w:rsidRDefault="00A52157"/>
    <w:p w14:paraId="67FA909F" w14:textId="12327DDB" w:rsidR="00A52157" w:rsidRPr="00641352" w:rsidRDefault="00A52157">
      <w:pPr>
        <w:rPr>
          <w:b/>
          <w:bCs/>
        </w:rPr>
      </w:pPr>
      <w:r w:rsidRPr="00641352">
        <w:rPr>
          <w:b/>
          <w:bCs/>
        </w:rPr>
        <w:t>Critical chi-square</w:t>
      </w:r>
    </w:p>
    <w:p w14:paraId="361304BD" w14:textId="17B71A28" w:rsidR="00A52157" w:rsidRDefault="00A52157">
      <w:r>
        <w:t>degrees of freedom = k – 1 – r = 10 – 1 – 0 = 9</w:t>
      </w:r>
    </w:p>
    <w:p w14:paraId="6673243B" w14:textId="52A4FE09" w:rsidR="00A52157" w:rsidRDefault="00A52157">
      <w:r>
        <w:t>Critical value of chi-square from the table</w:t>
      </w:r>
    </w:p>
    <w:p w14:paraId="1EB29057" w14:textId="4300DF77" w:rsidR="00A52157" w:rsidRDefault="00A52157">
      <w:r>
        <w:tab/>
      </w:r>
      <w:r w:rsidRPr="00A52157">
        <w:rPr>
          <w:position w:val="-12"/>
        </w:rPr>
        <w:object w:dxaOrig="780" w:dyaOrig="380" w14:anchorId="534A0D44">
          <v:shape id="_x0000_i1026" type="#_x0000_t75" style="width:39.25pt;height:18.85pt" o:ole="">
            <v:imagedata r:id="rId7" o:title=""/>
          </v:shape>
          <o:OLEObject Type="Embed" ProgID="Equation.DSMT4" ShapeID="_x0000_i1026" DrawAspect="Content" ObjectID="_1797706037" r:id="rId8"/>
        </w:object>
      </w:r>
      <w:r>
        <w:t>= 16.919</w:t>
      </w:r>
    </w:p>
    <w:p w14:paraId="1BF56A54" w14:textId="77777777" w:rsidR="00641352" w:rsidRDefault="00641352"/>
    <w:p w14:paraId="1389A8C8" w14:textId="53EBE678" w:rsidR="00A52157" w:rsidRPr="00392165" w:rsidRDefault="00A52157">
      <w:pPr>
        <w:rPr>
          <w:b/>
          <w:bCs/>
        </w:rPr>
      </w:pPr>
      <w:r w:rsidRPr="00392165">
        <w:rPr>
          <w:b/>
          <w:bCs/>
        </w:rPr>
        <w:t>Statistical Decision</w:t>
      </w:r>
    </w:p>
    <w:p w14:paraId="79E220A9" w14:textId="0D21B149" w:rsidR="00A52157" w:rsidRDefault="00A52157">
      <w:r>
        <w:t>Do not reject H</w:t>
      </w:r>
      <w:r w:rsidRPr="00641352">
        <w:rPr>
          <w:vertAlign w:val="subscript"/>
        </w:rPr>
        <w:t>0</w:t>
      </w:r>
    </w:p>
    <w:p w14:paraId="609AF976" w14:textId="346109B2" w:rsidR="00A52157" w:rsidRDefault="00A52157"/>
    <w:p w14:paraId="09BDC5BD" w14:textId="79B50543" w:rsidR="00A52157" w:rsidRPr="00392165" w:rsidRDefault="00A52157">
      <w:pPr>
        <w:rPr>
          <w:b/>
          <w:bCs/>
        </w:rPr>
      </w:pPr>
      <w:r w:rsidRPr="00392165">
        <w:rPr>
          <w:b/>
          <w:bCs/>
        </w:rPr>
        <w:t>Conclusion</w:t>
      </w:r>
    </w:p>
    <w:p w14:paraId="3097DBC5" w14:textId="2CEB089D" w:rsidR="00A52157" w:rsidRDefault="00A52157">
      <w:r>
        <w:t>The algorithm that generates pseudo random number is working well.</w:t>
      </w:r>
    </w:p>
    <w:p w14:paraId="4FB629A1" w14:textId="1A67E0FA" w:rsidR="00A52157" w:rsidRDefault="00A52157"/>
    <w:p w14:paraId="16E38CA3" w14:textId="77777777" w:rsidR="002E79DF" w:rsidRDefault="002E79DF">
      <w:pPr>
        <w:rPr>
          <w:b/>
          <w:bCs/>
        </w:rPr>
      </w:pPr>
    </w:p>
    <w:p w14:paraId="66B37519" w14:textId="77777777" w:rsidR="002E79DF" w:rsidRDefault="002E79DF">
      <w:pPr>
        <w:rPr>
          <w:b/>
          <w:bCs/>
        </w:rPr>
      </w:pPr>
    </w:p>
    <w:p w14:paraId="0918F4FC" w14:textId="77777777" w:rsidR="00A16876" w:rsidRDefault="00A16876" w:rsidP="00A16876">
      <w:pPr>
        <w:rPr>
          <w:b/>
          <w:bCs/>
        </w:rPr>
      </w:pPr>
      <w:r w:rsidRPr="00A52157">
        <w:rPr>
          <w:b/>
          <w:bCs/>
        </w:rPr>
        <w:lastRenderedPageBreak/>
        <w:t>Fixed proportion:</w:t>
      </w:r>
      <w:r>
        <w:rPr>
          <w:b/>
          <w:bCs/>
        </w:rPr>
        <w:t xml:space="preserve"> Specified distribution</w:t>
      </w:r>
    </w:p>
    <w:p w14:paraId="1D7B1B2D" w14:textId="77777777" w:rsidR="00A16876" w:rsidRDefault="00A16876" w:rsidP="00A16876">
      <w:pPr>
        <w:tabs>
          <w:tab w:val="left" w:pos="720"/>
        </w:tabs>
        <w:rPr>
          <w:rFonts w:asciiTheme="minorHAnsi" w:hAnsiTheme="minorHAnsi"/>
        </w:rPr>
      </w:pPr>
      <w:r>
        <w:rPr>
          <w:rFonts w:asciiTheme="minorHAnsi" w:hAnsiTheme="minorHAnsi"/>
        </w:rPr>
        <w:t>A supermarket has observed the following distribution of modes of payment on the express line: The data has been collected over 3 years’ period.</w:t>
      </w:r>
    </w:p>
    <w:p w14:paraId="16CE4699" w14:textId="77777777" w:rsidR="00A16876" w:rsidRPr="008B7240" w:rsidRDefault="00A16876" w:rsidP="00A16876">
      <w:pPr>
        <w:tabs>
          <w:tab w:val="left" w:pos="720"/>
        </w:tabs>
        <w:ind w:left="72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2824"/>
        <w:gridCol w:w="686"/>
        <w:gridCol w:w="686"/>
        <w:gridCol w:w="2294"/>
        <w:gridCol w:w="785"/>
      </w:tblGrid>
      <w:tr w:rsidR="00A16876" w14:paraId="0FF0952E" w14:textId="77777777" w:rsidTr="001D1F53">
        <w:tc>
          <w:tcPr>
            <w:tcW w:w="0" w:type="auto"/>
          </w:tcPr>
          <w:p w14:paraId="0277065F" w14:textId="77777777" w:rsidR="00A16876" w:rsidRDefault="00A16876" w:rsidP="00D02D46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Mode of payment</w:t>
            </w:r>
          </w:p>
        </w:tc>
        <w:tc>
          <w:tcPr>
            <w:tcW w:w="0" w:type="auto"/>
          </w:tcPr>
          <w:p w14:paraId="2B3C1320" w14:textId="77777777" w:rsidR="00A16876" w:rsidRDefault="00A16876" w:rsidP="00D02D46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 xml:space="preserve">Cash </w:t>
            </w:r>
          </w:p>
        </w:tc>
        <w:tc>
          <w:tcPr>
            <w:tcW w:w="0" w:type="auto"/>
          </w:tcPr>
          <w:p w14:paraId="3AB67756" w14:textId="77777777" w:rsidR="00A16876" w:rsidRDefault="00A16876" w:rsidP="00D02D46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QR</w:t>
            </w:r>
          </w:p>
        </w:tc>
        <w:tc>
          <w:tcPr>
            <w:tcW w:w="0" w:type="auto"/>
          </w:tcPr>
          <w:p w14:paraId="050CFE61" w14:textId="77777777" w:rsidR="00A16876" w:rsidRDefault="00A16876" w:rsidP="00D02D46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redit and Debit card</w:t>
            </w:r>
          </w:p>
        </w:tc>
        <w:tc>
          <w:tcPr>
            <w:tcW w:w="0" w:type="auto"/>
          </w:tcPr>
          <w:p w14:paraId="5E878470" w14:textId="77777777" w:rsidR="00A16876" w:rsidRDefault="00A16876" w:rsidP="00D02D46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Other</w:t>
            </w:r>
          </w:p>
        </w:tc>
      </w:tr>
      <w:tr w:rsidR="00A16876" w14:paraId="554CE8A6" w14:textId="77777777" w:rsidTr="001D1F53">
        <w:tc>
          <w:tcPr>
            <w:tcW w:w="0" w:type="auto"/>
          </w:tcPr>
          <w:p w14:paraId="1B97CD0C" w14:textId="77777777" w:rsidR="00A16876" w:rsidRDefault="00A16876" w:rsidP="00D02D46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Percentage of transactions</w:t>
            </w:r>
          </w:p>
        </w:tc>
        <w:tc>
          <w:tcPr>
            <w:tcW w:w="0" w:type="auto"/>
          </w:tcPr>
          <w:p w14:paraId="29A1F5D7" w14:textId="77777777" w:rsidR="00A16876" w:rsidRDefault="00A16876" w:rsidP="00D02D46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41 %</w:t>
            </w:r>
          </w:p>
        </w:tc>
        <w:tc>
          <w:tcPr>
            <w:tcW w:w="0" w:type="auto"/>
          </w:tcPr>
          <w:p w14:paraId="45610096" w14:textId="77777777" w:rsidR="00A16876" w:rsidRDefault="00A16876" w:rsidP="00D02D46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24 %</w:t>
            </w:r>
          </w:p>
        </w:tc>
        <w:tc>
          <w:tcPr>
            <w:tcW w:w="0" w:type="auto"/>
          </w:tcPr>
          <w:p w14:paraId="35605F46" w14:textId="77777777" w:rsidR="00A16876" w:rsidRDefault="00A16876" w:rsidP="00D02D46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26 %</w:t>
            </w:r>
          </w:p>
        </w:tc>
        <w:tc>
          <w:tcPr>
            <w:tcW w:w="0" w:type="auto"/>
          </w:tcPr>
          <w:p w14:paraId="4D33BFAB" w14:textId="77777777" w:rsidR="00A16876" w:rsidRDefault="00A16876" w:rsidP="00D02D46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9 %</w:t>
            </w:r>
          </w:p>
        </w:tc>
      </w:tr>
    </w:tbl>
    <w:p w14:paraId="028606DE" w14:textId="77777777" w:rsidR="00A16876" w:rsidRPr="008B7240" w:rsidRDefault="00A16876" w:rsidP="00A16876">
      <w:pPr>
        <w:tabs>
          <w:tab w:val="left" w:pos="720"/>
        </w:tabs>
        <w:ind w:left="720"/>
        <w:rPr>
          <w:rFonts w:asciiTheme="minorHAnsi" w:hAnsiTheme="minorHAnsi"/>
        </w:rPr>
      </w:pPr>
    </w:p>
    <w:p w14:paraId="6AC22EF7" w14:textId="77777777" w:rsidR="00A16876" w:rsidRPr="00A52157" w:rsidRDefault="00A16876" w:rsidP="00A16876">
      <w:pPr>
        <w:autoSpaceDE w:val="0"/>
        <w:autoSpaceDN w:val="0"/>
        <w:adjustRightInd w:val="0"/>
        <w:rPr>
          <w:rFonts w:asciiTheme="minorHAnsi" w:hAnsiTheme="minorHAnsi" w:cs="Calibri"/>
        </w:rPr>
      </w:pPr>
      <w:r w:rsidRPr="00A52157">
        <w:rPr>
          <w:rFonts w:asciiTheme="minorHAnsi" w:hAnsiTheme="minorHAnsi" w:cs="Calibri"/>
        </w:rPr>
        <w:t>In an effort to make express checkout more efficient, the supermarket has just began offering a 5 % discount for cash payment in the express checkout line. The following table lists the frequency distribution of the modes of payment for a sample of 500 express-line customers after the discount went into effect.</w:t>
      </w:r>
    </w:p>
    <w:tbl>
      <w:tblPr>
        <w:tblStyle w:val="TableGrid"/>
        <w:tblpPr w:leftFromText="180" w:rightFromText="180" w:vertAnchor="text" w:horzAnchor="margin" w:tblpY="200"/>
        <w:tblW w:w="0" w:type="auto"/>
        <w:tblLook w:val="04A0" w:firstRow="1" w:lastRow="0" w:firstColumn="1" w:lastColumn="0" w:noHBand="0" w:noVBand="1"/>
      </w:tblPr>
      <w:tblGrid>
        <w:gridCol w:w="1969"/>
        <w:gridCol w:w="679"/>
        <w:gridCol w:w="581"/>
        <w:gridCol w:w="2294"/>
        <w:gridCol w:w="785"/>
        <w:gridCol w:w="710"/>
      </w:tblGrid>
      <w:tr w:rsidR="00A16876" w14:paraId="217D1F3D" w14:textId="77777777" w:rsidTr="001D1F53">
        <w:tc>
          <w:tcPr>
            <w:tcW w:w="0" w:type="auto"/>
          </w:tcPr>
          <w:p w14:paraId="36909C0A" w14:textId="77777777" w:rsidR="00A16876" w:rsidRDefault="00A16876" w:rsidP="00D02D46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Mode of payment</w:t>
            </w:r>
          </w:p>
        </w:tc>
        <w:tc>
          <w:tcPr>
            <w:tcW w:w="0" w:type="auto"/>
          </w:tcPr>
          <w:p w14:paraId="64BF0219" w14:textId="77777777" w:rsidR="00A16876" w:rsidRDefault="00A16876" w:rsidP="00D02D46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 xml:space="preserve">Cash </w:t>
            </w:r>
          </w:p>
        </w:tc>
        <w:tc>
          <w:tcPr>
            <w:tcW w:w="0" w:type="auto"/>
          </w:tcPr>
          <w:p w14:paraId="0EC06A74" w14:textId="77777777" w:rsidR="00A16876" w:rsidRDefault="00A16876" w:rsidP="00D02D46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QR</w:t>
            </w:r>
          </w:p>
        </w:tc>
        <w:tc>
          <w:tcPr>
            <w:tcW w:w="0" w:type="auto"/>
          </w:tcPr>
          <w:p w14:paraId="06C090CD" w14:textId="77777777" w:rsidR="00A16876" w:rsidRDefault="00A16876" w:rsidP="00D02D46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redit and Debit card</w:t>
            </w:r>
          </w:p>
        </w:tc>
        <w:tc>
          <w:tcPr>
            <w:tcW w:w="0" w:type="auto"/>
          </w:tcPr>
          <w:p w14:paraId="247FC5D7" w14:textId="77777777" w:rsidR="00A16876" w:rsidRDefault="00A16876" w:rsidP="00D02D46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Other</w:t>
            </w:r>
          </w:p>
        </w:tc>
        <w:tc>
          <w:tcPr>
            <w:tcW w:w="0" w:type="auto"/>
          </w:tcPr>
          <w:p w14:paraId="54D599E1" w14:textId="77777777" w:rsidR="00A16876" w:rsidRDefault="00A16876" w:rsidP="00D02D46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Total</w:t>
            </w:r>
          </w:p>
        </w:tc>
      </w:tr>
      <w:tr w:rsidR="00A16876" w14:paraId="00B4717E" w14:textId="77777777" w:rsidTr="001D1F53">
        <w:tc>
          <w:tcPr>
            <w:tcW w:w="0" w:type="auto"/>
          </w:tcPr>
          <w:p w14:paraId="58241A1C" w14:textId="77777777" w:rsidR="00A16876" w:rsidRDefault="00A16876" w:rsidP="00D02D46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No. of customers</w:t>
            </w:r>
          </w:p>
        </w:tc>
        <w:tc>
          <w:tcPr>
            <w:tcW w:w="0" w:type="auto"/>
          </w:tcPr>
          <w:p w14:paraId="7C0A91CA" w14:textId="77777777" w:rsidR="00A16876" w:rsidRDefault="00A16876" w:rsidP="00D02D46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240</w:t>
            </w:r>
          </w:p>
        </w:tc>
        <w:tc>
          <w:tcPr>
            <w:tcW w:w="0" w:type="auto"/>
          </w:tcPr>
          <w:p w14:paraId="3C87E89F" w14:textId="77777777" w:rsidR="00A16876" w:rsidRDefault="00A16876" w:rsidP="00D02D46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05</w:t>
            </w:r>
          </w:p>
        </w:tc>
        <w:tc>
          <w:tcPr>
            <w:tcW w:w="0" w:type="auto"/>
          </w:tcPr>
          <w:p w14:paraId="44F3E784" w14:textId="77777777" w:rsidR="00A16876" w:rsidRDefault="00A16876" w:rsidP="00D02D46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08</w:t>
            </w:r>
          </w:p>
        </w:tc>
        <w:tc>
          <w:tcPr>
            <w:tcW w:w="0" w:type="auto"/>
          </w:tcPr>
          <w:p w14:paraId="5C057EEE" w14:textId="77777777" w:rsidR="00A16876" w:rsidRDefault="00A16876" w:rsidP="00D02D46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47</w:t>
            </w:r>
          </w:p>
        </w:tc>
        <w:tc>
          <w:tcPr>
            <w:tcW w:w="0" w:type="auto"/>
          </w:tcPr>
          <w:p w14:paraId="59E35158" w14:textId="77777777" w:rsidR="00A16876" w:rsidRDefault="00A16876" w:rsidP="00D02D46">
            <w:pPr>
              <w:tabs>
                <w:tab w:val="left" w:pos="72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500</w:t>
            </w:r>
          </w:p>
        </w:tc>
      </w:tr>
    </w:tbl>
    <w:p w14:paraId="25729E0E" w14:textId="77777777" w:rsidR="00A16876" w:rsidRDefault="00A16876" w:rsidP="00A16876">
      <w:pPr>
        <w:pStyle w:val="ListParagraph"/>
        <w:autoSpaceDE w:val="0"/>
        <w:autoSpaceDN w:val="0"/>
        <w:adjustRightInd w:val="0"/>
        <w:rPr>
          <w:rFonts w:asciiTheme="minorHAnsi" w:hAnsiTheme="minorHAnsi" w:cs="Calibri"/>
        </w:rPr>
      </w:pPr>
    </w:p>
    <w:p w14:paraId="39264A2A" w14:textId="77777777" w:rsidR="00A16876" w:rsidRDefault="00A16876" w:rsidP="00A16876">
      <w:pPr>
        <w:autoSpaceDE w:val="0"/>
        <w:autoSpaceDN w:val="0"/>
        <w:adjustRightInd w:val="0"/>
        <w:rPr>
          <w:rFonts w:asciiTheme="minorHAnsi" w:hAnsiTheme="minorHAnsi" w:cs="Calibri"/>
        </w:rPr>
      </w:pPr>
    </w:p>
    <w:p w14:paraId="0CF812C0" w14:textId="77777777" w:rsidR="00A16876" w:rsidRDefault="00A16876" w:rsidP="00A16876">
      <w:pPr>
        <w:autoSpaceDE w:val="0"/>
        <w:autoSpaceDN w:val="0"/>
        <w:adjustRightInd w:val="0"/>
        <w:rPr>
          <w:rFonts w:asciiTheme="minorHAnsi" w:hAnsiTheme="minorHAnsi" w:cs="Calibri"/>
        </w:rPr>
      </w:pPr>
    </w:p>
    <w:p w14:paraId="23F417AF" w14:textId="77777777" w:rsidR="00A16876" w:rsidRDefault="00A16876" w:rsidP="00A16876">
      <w:pPr>
        <w:autoSpaceDE w:val="0"/>
        <w:autoSpaceDN w:val="0"/>
        <w:adjustRightInd w:val="0"/>
        <w:rPr>
          <w:rFonts w:asciiTheme="minorHAnsi" w:hAnsiTheme="minorHAnsi" w:cs="Calibri"/>
        </w:rPr>
      </w:pPr>
    </w:p>
    <w:p w14:paraId="5A29D390" w14:textId="77777777" w:rsidR="00A16876" w:rsidRDefault="00A16876" w:rsidP="00A16876">
      <w:pPr>
        <w:autoSpaceDE w:val="0"/>
        <w:autoSpaceDN w:val="0"/>
        <w:adjustRightInd w:val="0"/>
        <w:rPr>
          <w:rFonts w:asciiTheme="minorHAnsi" w:hAnsiTheme="minorHAnsi" w:cs="Calibri"/>
        </w:rPr>
      </w:pPr>
      <w:r w:rsidRPr="00A52157">
        <w:rPr>
          <w:rFonts w:asciiTheme="minorHAnsi" w:hAnsiTheme="minorHAnsi" w:cs="Calibri"/>
        </w:rPr>
        <w:t>Test at the 5 % significance level whether the distribution of modes of payment in the express checkout line changed after the discount went into effect.</w:t>
      </w:r>
    </w:p>
    <w:p w14:paraId="11A62317" w14:textId="77777777" w:rsidR="00A16876" w:rsidRDefault="00A16876" w:rsidP="00A16876">
      <w:pPr>
        <w:autoSpaceDE w:val="0"/>
        <w:autoSpaceDN w:val="0"/>
        <w:adjustRightInd w:val="0"/>
        <w:rPr>
          <w:rFonts w:asciiTheme="minorHAnsi" w:hAnsiTheme="minorHAnsi" w:cs="Calibri"/>
        </w:rPr>
      </w:pPr>
    </w:p>
    <w:p w14:paraId="2D9CF2C9" w14:textId="77777777" w:rsidR="00A16876" w:rsidRDefault="00A16876" w:rsidP="00A16876">
      <w:pPr>
        <w:autoSpaceDE w:val="0"/>
        <w:autoSpaceDN w:val="0"/>
        <w:adjustRightInd w:val="0"/>
        <w:rPr>
          <w:rFonts w:asciiTheme="minorHAnsi" w:hAnsiTheme="minorHAnsi" w:cs="Calibri"/>
        </w:rPr>
      </w:pPr>
      <w:r>
        <w:rPr>
          <w:rFonts w:asciiTheme="minorHAnsi" w:hAnsiTheme="minorHAnsi" w:cs="Calibri"/>
        </w:rPr>
        <w:t>Solution:</w:t>
      </w:r>
    </w:p>
    <w:p w14:paraId="791AE328" w14:textId="77777777" w:rsidR="00A16876" w:rsidRPr="00BA78FF" w:rsidRDefault="00A16876" w:rsidP="00A16876">
      <w:pPr>
        <w:autoSpaceDE w:val="0"/>
        <w:autoSpaceDN w:val="0"/>
        <w:adjustRightInd w:val="0"/>
        <w:rPr>
          <w:rFonts w:asciiTheme="minorHAnsi" w:hAnsiTheme="minorHAnsi" w:cs="Calibri"/>
          <w:b/>
          <w:bCs/>
        </w:rPr>
      </w:pPr>
      <w:r w:rsidRPr="00BA78FF">
        <w:rPr>
          <w:rFonts w:asciiTheme="minorHAnsi" w:hAnsiTheme="minorHAnsi" w:cs="Calibri"/>
          <w:b/>
          <w:bCs/>
        </w:rPr>
        <w:t>Null and Alternative hypothesis</w:t>
      </w:r>
    </w:p>
    <w:p w14:paraId="17896314" w14:textId="77777777" w:rsidR="00A16876" w:rsidRDefault="00A16876" w:rsidP="00A16876">
      <w:pPr>
        <w:autoSpaceDE w:val="0"/>
        <w:autoSpaceDN w:val="0"/>
        <w:adjustRightInd w:val="0"/>
        <w:rPr>
          <w:rFonts w:asciiTheme="minorHAnsi" w:hAnsiTheme="minorHAnsi" w:cs="Calibri"/>
        </w:rPr>
      </w:pPr>
    </w:p>
    <w:p w14:paraId="0CAABF53" w14:textId="77777777" w:rsidR="00A16876" w:rsidRDefault="00A16876" w:rsidP="00A16876">
      <w:pPr>
        <w:autoSpaceDE w:val="0"/>
        <w:autoSpaceDN w:val="0"/>
        <w:adjustRightInd w:val="0"/>
        <w:rPr>
          <w:rFonts w:asciiTheme="minorHAnsi" w:hAnsiTheme="minorHAnsi" w:cs="Calibri"/>
        </w:rPr>
      </w:pPr>
      <w:r>
        <w:rPr>
          <w:rFonts w:asciiTheme="minorHAnsi" w:hAnsiTheme="minorHAnsi" w:cs="Calibri"/>
        </w:rPr>
        <w:tab/>
        <w:t>H0: the distribution of modes of payment in the express checkout line is not changed</w:t>
      </w:r>
    </w:p>
    <w:p w14:paraId="0D7A8A74" w14:textId="77777777" w:rsidR="00A16876" w:rsidRPr="00A52157" w:rsidRDefault="00A16876" w:rsidP="00A16876">
      <w:pPr>
        <w:autoSpaceDE w:val="0"/>
        <w:autoSpaceDN w:val="0"/>
        <w:adjustRightInd w:val="0"/>
        <w:rPr>
          <w:rFonts w:asciiTheme="minorHAnsi" w:hAnsiTheme="minorHAnsi" w:cs="Calibri"/>
        </w:rPr>
      </w:pPr>
      <w:r>
        <w:rPr>
          <w:rFonts w:asciiTheme="minorHAnsi" w:hAnsiTheme="minorHAnsi" w:cs="Calibri"/>
        </w:rPr>
        <w:tab/>
        <w:t>H1: the distribution of modes of payment in the express checkout line is changed.</w:t>
      </w:r>
    </w:p>
    <w:p w14:paraId="311E3991" w14:textId="77777777" w:rsidR="00A16876" w:rsidRDefault="00A16876" w:rsidP="00A16876">
      <w:pPr>
        <w:rPr>
          <w:b/>
          <w:bCs/>
        </w:rPr>
      </w:pPr>
    </w:p>
    <w:p w14:paraId="6F9336B5" w14:textId="77777777" w:rsidR="00A16876" w:rsidRDefault="00A16876" w:rsidP="00A16876">
      <w:r>
        <w:rPr>
          <w:b/>
          <w:bCs/>
        </w:rPr>
        <w:t>Calculated chi-square</w:t>
      </w:r>
    </w:p>
    <w:p w14:paraId="7DA69F15" w14:textId="77777777" w:rsidR="00A16876" w:rsidRDefault="00A16876" w:rsidP="00A16876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23"/>
        <w:gridCol w:w="2615"/>
        <w:gridCol w:w="2567"/>
        <w:gridCol w:w="2160"/>
      </w:tblGrid>
      <w:tr w:rsidR="00A16876" w14:paraId="695FA0D4" w14:textId="77777777" w:rsidTr="00D02D46">
        <w:tc>
          <w:tcPr>
            <w:tcW w:w="0" w:type="auto"/>
          </w:tcPr>
          <w:p w14:paraId="7C31E708" w14:textId="77777777" w:rsidR="00A16876" w:rsidRDefault="00A16876" w:rsidP="00D02D46">
            <w:r>
              <w:t xml:space="preserve">Mode of payment </w:t>
            </w:r>
          </w:p>
        </w:tc>
        <w:tc>
          <w:tcPr>
            <w:tcW w:w="0" w:type="auto"/>
          </w:tcPr>
          <w:p w14:paraId="2179083B" w14:textId="77777777" w:rsidR="00A16876" w:rsidRDefault="00A16876" w:rsidP="00D02D46">
            <w:r>
              <w:t>Observed frequency (Oi)</w:t>
            </w:r>
          </w:p>
        </w:tc>
        <w:tc>
          <w:tcPr>
            <w:tcW w:w="2567" w:type="dxa"/>
          </w:tcPr>
          <w:p w14:paraId="3B3D8FAF" w14:textId="77777777" w:rsidR="00A16876" w:rsidRDefault="00A16876" w:rsidP="00D02D46">
            <w:r>
              <w:t>Expected frequency (Ei)</w:t>
            </w:r>
          </w:p>
        </w:tc>
        <w:tc>
          <w:tcPr>
            <w:tcW w:w="2160" w:type="dxa"/>
          </w:tcPr>
          <w:p w14:paraId="43BDF4A8" w14:textId="77777777" w:rsidR="00A16876" w:rsidRDefault="00A16876" w:rsidP="00D02D46">
            <w:r>
              <w:t>(Oi – Ei) ^ 2 / Ei</w:t>
            </w:r>
          </w:p>
        </w:tc>
      </w:tr>
      <w:tr w:rsidR="00A16876" w14:paraId="0973E3FF" w14:textId="77777777" w:rsidTr="00D02D46">
        <w:tc>
          <w:tcPr>
            <w:tcW w:w="0" w:type="auto"/>
          </w:tcPr>
          <w:p w14:paraId="14A9D004" w14:textId="77777777" w:rsidR="00A16876" w:rsidRDefault="00A16876" w:rsidP="00D02D46">
            <w:r>
              <w:t xml:space="preserve">Cash </w:t>
            </w:r>
          </w:p>
        </w:tc>
        <w:tc>
          <w:tcPr>
            <w:tcW w:w="0" w:type="auto"/>
          </w:tcPr>
          <w:p w14:paraId="519DEB9D" w14:textId="77777777" w:rsidR="00A16876" w:rsidRDefault="00A16876" w:rsidP="00D02D46">
            <w:r>
              <w:t>240</w:t>
            </w:r>
          </w:p>
        </w:tc>
        <w:tc>
          <w:tcPr>
            <w:tcW w:w="2567" w:type="dxa"/>
          </w:tcPr>
          <w:p w14:paraId="3264CEC9" w14:textId="77777777" w:rsidR="00A16876" w:rsidRDefault="00A16876" w:rsidP="00D02D46">
            <w:r>
              <w:t>41 % of 500 = 205</w:t>
            </w:r>
          </w:p>
        </w:tc>
        <w:tc>
          <w:tcPr>
            <w:tcW w:w="2160" w:type="dxa"/>
          </w:tcPr>
          <w:p w14:paraId="605DCC4F" w14:textId="77777777" w:rsidR="00A16876" w:rsidRDefault="00A16876" w:rsidP="00D02D46">
            <w:r>
              <w:t>5.9756</w:t>
            </w:r>
          </w:p>
        </w:tc>
      </w:tr>
      <w:tr w:rsidR="00A16876" w14:paraId="3C99767B" w14:textId="77777777" w:rsidTr="00D02D46">
        <w:tc>
          <w:tcPr>
            <w:tcW w:w="0" w:type="auto"/>
          </w:tcPr>
          <w:p w14:paraId="3DFE5353" w14:textId="77777777" w:rsidR="00A16876" w:rsidRDefault="00A16876" w:rsidP="00D02D46">
            <w:r>
              <w:t>QR</w:t>
            </w:r>
          </w:p>
        </w:tc>
        <w:tc>
          <w:tcPr>
            <w:tcW w:w="0" w:type="auto"/>
          </w:tcPr>
          <w:p w14:paraId="60CF7F00" w14:textId="77777777" w:rsidR="00A16876" w:rsidRDefault="00A16876" w:rsidP="00D02D46">
            <w:r>
              <w:t>105</w:t>
            </w:r>
          </w:p>
        </w:tc>
        <w:tc>
          <w:tcPr>
            <w:tcW w:w="2567" w:type="dxa"/>
          </w:tcPr>
          <w:p w14:paraId="134819C4" w14:textId="77777777" w:rsidR="00A16876" w:rsidRDefault="00A16876" w:rsidP="00D02D46">
            <w:r>
              <w:t xml:space="preserve">24 % of 500 = </w:t>
            </w:r>
            <w:r w:rsidRPr="00BA78FF">
              <w:t>120</w:t>
            </w:r>
          </w:p>
        </w:tc>
        <w:tc>
          <w:tcPr>
            <w:tcW w:w="2160" w:type="dxa"/>
          </w:tcPr>
          <w:p w14:paraId="501123DB" w14:textId="77777777" w:rsidR="00A16876" w:rsidRDefault="00A16876" w:rsidP="00D02D46">
            <w:r>
              <w:t>1.875</w:t>
            </w:r>
          </w:p>
        </w:tc>
      </w:tr>
      <w:tr w:rsidR="00A16876" w14:paraId="2E01175D" w14:textId="77777777" w:rsidTr="00D02D46">
        <w:tc>
          <w:tcPr>
            <w:tcW w:w="0" w:type="auto"/>
          </w:tcPr>
          <w:p w14:paraId="66631211" w14:textId="77777777" w:rsidR="00A16876" w:rsidRDefault="00A16876" w:rsidP="00D02D46">
            <w:r>
              <w:t>Card</w:t>
            </w:r>
          </w:p>
        </w:tc>
        <w:tc>
          <w:tcPr>
            <w:tcW w:w="0" w:type="auto"/>
          </w:tcPr>
          <w:p w14:paraId="01B8F7A9" w14:textId="77777777" w:rsidR="00A16876" w:rsidRDefault="00A16876" w:rsidP="00D02D46">
            <w:r>
              <w:t>108</w:t>
            </w:r>
          </w:p>
        </w:tc>
        <w:tc>
          <w:tcPr>
            <w:tcW w:w="2567" w:type="dxa"/>
          </w:tcPr>
          <w:p w14:paraId="3001CDEF" w14:textId="77777777" w:rsidR="00A16876" w:rsidRDefault="00A16876" w:rsidP="00D02D46">
            <w:r>
              <w:t>26 % of 500 = 130</w:t>
            </w:r>
          </w:p>
        </w:tc>
        <w:tc>
          <w:tcPr>
            <w:tcW w:w="2160" w:type="dxa"/>
          </w:tcPr>
          <w:p w14:paraId="504624DD" w14:textId="77777777" w:rsidR="00A16876" w:rsidRDefault="00A16876" w:rsidP="00D02D46">
            <w:r>
              <w:t>3.7231</w:t>
            </w:r>
          </w:p>
        </w:tc>
      </w:tr>
      <w:tr w:rsidR="00A16876" w14:paraId="712D4CA2" w14:textId="77777777" w:rsidTr="00D02D46">
        <w:tc>
          <w:tcPr>
            <w:tcW w:w="0" w:type="auto"/>
          </w:tcPr>
          <w:p w14:paraId="7AEA25E5" w14:textId="77777777" w:rsidR="00A16876" w:rsidRDefault="00A16876" w:rsidP="00D02D46">
            <w:r>
              <w:t>Others</w:t>
            </w:r>
          </w:p>
        </w:tc>
        <w:tc>
          <w:tcPr>
            <w:tcW w:w="0" w:type="auto"/>
          </w:tcPr>
          <w:p w14:paraId="03BCBD9A" w14:textId="77777777" w:rsidR="00A16876" w:rsidRDefault="00A16876" w:rsidP="00D02D46">
            <w:r>
              <w:t>47</w:t>
            </w:r>
          </w:p>
        </w:tc>
        <w:tc>
          <w:tcPr>
            <w:tcW w:w="2567" w:type="dxa"/>
          </w:tcPr>
          <w:p w14:paraId="7AC276B6" w14:textId="77777777" w:rsidR="00A16876" w:rsidRDefault="00A16876" w:rsidP="00D02D46">
            <w:r>
              <w:t>9 % of 500 = 45</w:t>
            </w:r>
          </w:p>
        </w:tc>
        <w:tc>
          <w:tcPr>
            <w:tcW w:w="2160" w:type="dxa"/>
          </w:tcPr>
          <w:p w14:paraId="1151260C" w14:textId="77777777" w:rsidR="00A16876" w:rsidRDefault="00A16876" w:rsidP="00D02D46">
            <w:r>
              <w:t>0.0889</w:t>
            </w:r>
          </w:p>
        </w:tc>
      </w:tr>
      <w:tr w:rsidR="00A16876" w14:paraId="15651375" w14:textId="77777777" w:rsidTr="00D02D46">
        <w:tc>
          <w:tcPr>
            <w:tcW w:w="0" w:type="auto"/>
          </w:tcPr>
          <w:p w14:paraId="71E1DE7B" w14:textId="77777777" w:rsidR="00A16876" w:rsidRDefault="00A16876" w:rsidP="00D02D46">
            <w:r>
              <w:t>Total</w:t>
            </w:r>
          </w:p>
        </w:tc>
        <w:tc>
          <w:tcPr>
            <w:tcW w:w="0" w:type="auto"/>
          </w:tcPr>
          <w:p w14:paraId="012109CD" w14:textId="77777777" w:rsidR="00A16876" w:rsidRDefault="00A16876" w:rsidP="00D02D46">
            <w:r>
              <w:t>500</w:t>
            </w:r>
          </w:p>
        </w:tc>
        <w:tc>
          <w:tcPr>
            <w:tcW w:w="2567" w:type="dxa"/>
          </w:tcPr>
          <w:p w14:paraId="6B81AD59" w14:textId="77777777" w:rsidR="00A16876" w:rsidRDefault="00A16876" w:rsidP="00D02D46">
            <w:r>
              <w:t>500</w:t>
            </w:r>
          </w:p>
        </w:tc>
        <w:tc>
          <w:tcPr>
            <w:tcW w:w="2160" w:type="dxa"/>
          </w:tcPr>
          <w:p w14:paraId="68E43228" w14:textId="77777777" w:rsidR="00A16876" w:rsidRDefault="00A16876" w:rsidP="00D02D46">
            <w:r>
              <w:t xml:space="preserve">cal </w:t>
            </w:r>
            <w:r w:rsidRPr="005E2807">
              <w:rPr>
                <w:position w:val="-10"/>
                <w:lang w:val="en-US"/>
              </w:rPr>
              <w:object w:dxaOrig="320" w:dyaOrig="360" w14:anchorId="5019DA46">
                <v:shape id="_x0000_i1034" type="#_x0000_t75" style="width:15.4pt;height:18.5pt" o:ole="">
                  <v:imagedata r:id="rId9" o:title=""/>
                </v:shape>
                <o:OLEObject Type="Embed" ProgID="Equation.DSMT4" ShapeID="_x0000_i1034" DrawAspect="Content" ObjectID="_1797706038" r:id="rId10"/>
              </w:object>
            </w:r>
            <w:r>
              <w:t>= 11.6626</w:t>
            </w:r>
          </w:p>
        </w:tc>
      </w:tr>
    </w:tbl>
    <w:p w14:paraId="61A82AB2" w14:textId="77777777" w:rsidR="00A16876" w:rsidRPr="00BA78FF" w:rsidRDefault="00A16876" w:rsidP="00A16876"/>
    <w:p w14:paraId="0B7ADB8A" w14:textId="49AD6942" w:rsidR="00A16876" w:rsidRPr="008412FA" w:rsidRDefault="00A16876" w:rsidP="00A16876">
      <w:pPr>
        <w:rPr>
          <w:rFonts w:ascii="Calibri" w:eastAsia="Times New Roman" w:hAnsi="Calibri" w:cs="Calibri"/>
          <w:color w:val="000000"/>
          <w:sz w:val="22"/>
          <w:szCs w:val="22"/>
          <w:lang w:eastAsia="en-US"/>
        </w:rPr>
      </w:pPr>
      <w:r>
        <w:t>Cal</w:t>
      </w:r>
      <w:r>
        <w:t>culated</w:t>
      </w:r>
      <w:r>
        <w:t xml:space="preserve"> chi-square = 11.6626</w:t>
      </w:r>
    </w:p>
    <w:p w14:paraId="0344EDB1" w14:textId="77777777" w:rsidR="00A16876" w:rsidRDefault="00A16876" w:rsidP="00A16876"/>
    <w:p w14:paraId="065F4764" w14:textId="77777777" w:rsidR="00A16876" w:rsidRPr="00181D77" w:rsidRDefault="00A16876" w:rsidP="00A16876">
      <w:pPr>
        <w:rPr>
          <w:b/>
          <w:bCs/>
        </w:rPr>
      </w:pPr>
      <w:r w:rsidRPr="00181D77">
        <w:rPr>
          <w:b/>
          <w:bCs/>
        </w:rPr>
        <w:t>Tabulated chi-square</w:t>
      </w:r>
    </w:p>
    <w:p w14:paraId="104281A1" w14:textId="77777777" w:rsidR="00A16876" w:rsidRDefault="00A16876" w:rsidP="00A16876">
      <w:r>
        <w:t>Degrees of freedom = k – 1 – r = 4 – 1 – 0 = 3</w:t>
      </w:r>
    </w:p>
    <w:p w14:paraId="6273ADBB" w14:textId="77777777" w:rsidR="00A16876" w:rsidRDefault="00A16876" w:rsidP="00A16876">
      <w:r>
        <w:tab/>
      </w:r>
      <w:r w:rsidRPr="008412FA">
        <w:rPr>
          <w:position w:val="-12"/>
        </w:rPr>
        <w:object w:dxaOrig="760" w:dyaOrig="380" w14:anchorId="0AD78514">
          <v:shape id="_x0000_i1035" type="#_x0000_t75" style="width:38.1pt;height:18.85pt" o:ole="">
            <v:imagedata r:id="rId11" o:title=""/>
          </v:shape>
          <o:OLEObject Type="Embed" ProgID="Equation.DSMT4" ShapeID="_x0000_i1035" DrawAspect="Content" ObjectID="_1797706039" r:id="rId12"/>
        </w:object>
      </w:r>
      <w:r>
        <w:t>= 7.815</w:t>
      </w:r>
    </w:p>
    <w:p w14:paraId="0ADCCEFE" w14:textId="77777777" w:rsidR="00A16876" w:rsidRDefault="00A16876" w:rsidP="00A16876"/>
    <w:p w14:paraId="53FD9F38" w14:textId="77777777" w:rsidR="00A16876" w:rsidRPr="00181D77" w:rsidRDefault="00A16876" w:rsidP="00A16876">
      <w:pPr>
        <w:rPr>
          <w:b/>
          <w:bCs/>
        </w:rPr>
      </w:pPr>
      <w:r w:rsidRPr="00181D77">
        <w:rPr>
          <w:b/>
          <w:bCs/>
        </w:rPr>
        <w:t>Statistical Decision</w:t>
      </w:r>
    </w:p>
    <w:p w14:paraId="43D202FB" w14:textId="16CAB593" w:rsidR="00A16876" w:rsidRPr="00DF068F" w:rsidRDefault="00A16876" w:rsidP="00A16876">
      <w:r>
        <w:t>Since cal</w:t>
      </w:r>
      <w:r>
        <w:t xml:space="preserve">culated </w:t>
      </w:r>
      <w:r>
        <w:t>chi</w:t>
      </w:r>
      <w:r>
        <w:t>-s</w:t>
      </w:r>
      <w:r>
        <w:t>quare = 11.6626 &gt; Critical chi-square= 7.815, we reject H</w:t>
      </w:r>
      <w:r w:rsidRPr="008F1DD9">
        <w:rPr>
          <w:vertAlign w:val="subscript"/>
        </w:rPr>
        <w:t>0</w:t>
      </w:r>
      <w:r>
        <w:rPr>
          <w:vertAlign w:val="subscript"/>
        </w:rPr>
        <w:t xml:space="preserve"> </w:t>
      </w:r>
      <w:r>
        <w:t>at 5 % level of significance.</w:t>
      </w:r>
    </w:p>
    <w:p w14:paraId="6AC936A4" w14:textId="77777777" w:rsidR="00A16876" w:rsidRDefault="00A16876" w:rsidP="00A16876"/>
    <w:p w14:paraId="44421B27" w14:textId="77777777" w:rsidR="00A16876" w:rsidRPr="00181D77" w:rsidRDefault="00A16876" w:rsidP="00A16876">
      <w:pPr>
        <w:rPr>
          <w:b/>
          <w:bCs/>
        </w:rPr>
      </w:pPr>
      <w:r w:rsidRPr="00181D77">
        <w:rPr>
          <w:b/>
          <w:bCs/>
        </w:rPr>
        <w:t>Conclusion</w:t>
      </w:r>
    </w:p>
    <w:p w14:paraId="37187E76" w14:textId="77777777" w:rsidR="00A16876" w:rsidRDefault="00A16876" w:rsidP="00A16876">
      <w:r>
        <w:rPr>
          <w:rFonts w:asciiTheme="minorHAnsi" w:hAnsiTheme="minorHAnsi" w:cs="Calibri"/>
        </w:rPr>
        <w:t xml:space="preserve">The distribution of modes of payment in the express checkout line is changed. </w:t>
      </w:r>
    </w:p>
    <w:p w14:paraId="46D22F76" w14:textId="77777777" w:rsidR="00A16876" w:rsidRDefault="00A16876">
      <w:pPr>
        <w:rPr>
          <w:b/>
          <w:bCs/>
        </w:rPr>
      </w:pPr>
    </w:p>
    <w:p w14:paraId="546BB478" w14:textId="77777777" w:rsidR="00A16876" w:rsidRDefault="00A16876">
      <w:pPr>
        <w:rPr>
          <w:b/>
          <w:bCs/>
        </w:rPr>
      </w:pPr>
    </w:p>
    <w:p w14:paraId="7B73E0AF" w14:textId="42F751EF" w:rsidR="00B751A8" w:rsidRDefault="00B751A8">
      <w:pPr>
        <w:rPr>
          <w:b/>
          <w:bCs/>
        </w:rPr>
      </w:pPr>
      <w:r>
        <w:rPr>
          <w:b/>
          <w:bCs/>
        </w:rPr>
        <w:t>Test of goodness of fit for Poisson Distribution</w:t>
      </w:r>
    </w:p>
    <w:p w14:paraId="170B52B8" w14:textId="4C071B5F" w:rsidR="00B751A8" w:rsidRDefault="00B751A8">
      <w:r>
        <w:t xml:space="preserve">The following table shows a data set of the number of errors found in a total of n = 85 software products. </w:t>
      </w:r>
    </w:p>
    <w:tbl>
      <w:tblPr>
        <w:tblStyle w:val="TableGrid"/>
        <w:tblW w:w="9985" w:type="dxa"/>
        <w:tblLook w:val="04A0" w:firstRow="1" w:lastRow="0" w:firstColumn="1" w:lastColumn="0" w:noHBand="0" w:noVBand="1"/>
      </w:tblPr>
      <w:tblGrid>
        <w:gridCol w:w="2365"/>
        <w:gridCol w:w="743"/>
        <w:gridCol w:w="744"/>
        <w:gridCol w:w="743"/>
        <w:gridCol w:w="744"/>
        <w:gridCol w:w="743"/>
        <w:gridCol w:w="744"/>
        <w:gridCol w:w="743"/>
        <w:gridCol w:w="744"/>
        <w:gridCol w:w="743"/>
        <w:gridCol w:w="929"/>
      </w:tblGrid>
      <w:tr w:rsidR="00B751A8" w14:paraId="6312013C" w14:textId="21733638" w:rsidTr="002E79DF">
        <w:tc>
          <w:tcPr>
            <w:tcW w:w="2365" w:type="dxa"/>
          </w:tcPr>
          <w:p w14:paraId="2666CC91" w14:textId="579E953A" w:rsidR="00B751A8" w:rsidRDefault="00B751A8">
            <w:r>
              <w:t>No. of errors found in a software product</w:t>
            </w:r>
          </w:p>
        </w:tc>
        <w:tc>
          <w:tcPr>
            <w:tcW w:w="743" w:type="dxa"/>
          </w:tcPr>
          <w:p w14:paraId="50C2AC8B" w14:textId="068C80BD" w:rsidR="00B751A8" w:rsidRDefault="00B751A8">
            <w:r>
              <w:t>0</w:t>
            </w:r>
          </w:p>
        </w:tc>
        <w:tc>
          <w:tcPr>
            <w:tcW w:w="744" w:type="dxa"/>
          </w:tcPr>
          <w:p w14:paraId="5762307A" w14:textId="57338769" w:rsidR="00B751A8" w:rsidRDefault="00B751A8">
            <w:r>
              <w:t>1</w:t>
            </w:r>
          </w:p>
        </w:tc>
        <w:tc>
          <w:tcPr>
            <w:tcW w:w="743" w:type="dxa"/>
          </w:tcPr>
          <w:p w14:paraId="6CEAAC4F" w14:textId="6EDE9C30" w:rsidR="00B751A8" w:rsidRDefault="00B751A8">
            <w:r>
              <w:t>2</w:t>
            </w:r>
          </w:p>
        </w:tc>
        <w:tc>
          <w:tcPr>
            <w:tcW w:w="744" w:type="dxa"/>
          </w:tcPr>
          <w:p w14:paraId="01E13370" w14:textId="6D1ABD7E" w:rsidR="00B751A8" w:rsidRDefault="00B751A8">
            <w:r>
              <w:t>3</w:t>
            </w:r>
          </w:p>
        </w:tc>
        <w:tc>
          <w:tcPr>
            <w:tcW w:w="743" w:type="dxa"/>
          </w:tcPr>
          <w:p w14:paraId="377EEFFC" w14:textId="35E485E2" w:rsidR="00B751A8" w:rsidRDefault="00B751A8">
            <w:r>
              <w:t>4</w:t>
            </w:r>
          </w:p>
        </w:tc>
        <w:tc>
          <w:tcPr>
            <w:tcW w:w="744" w:type="dxa"/>
          </w:tcPr>
          <w:p w14:paraId="1BC9550B" w14:textId="1AF0F35D" w:rsidR="00B751A8" w:rsidRDefault="00B751A8">
            <w:r>
              <w:t>5</w:t>
            </w:r>
          </w:p>
        </w:tc>
        <w:tc>
          <w:tcPr>
            <w:tcW w:w="743" w:type="dxa"/>
          </w:tcPr>
          <w:p w14:paraId="15D03DD9" w14:textId="28B4FC78" w:rsidR="00B751A8" w:rsidRDefault="00B751A8">
            <w:r>
              <w:t>6</w:t>
            </w:r>
          </w:p>
        </w:tc>
        <w:tc>
          <w:tcPr>
            <w:tcW w:w="744" w:type="dxa"/>
          </w:tcPr>
          <w:p w14:paraId="70E15FCE" w14:textId="42465E96" w:rsidR="00B751A8" w:rsidRDefault="00B751A8">
            <w:r>
              <w:t>7</w:t>
            </w:r>
          </w:p>
        </w:tc>
        <w:tc>
          <w:tcPr>
            <w:tcW w:w="743" w:type="dxa"/>
          </w:tcPr>
          <w:p w14:paraId="112567F6" w14:textId="20A775EA" w:rsidR="00B751A8" w:rsidRDefault="00B751A8">
            <w:r>
              <w:t>8</w:t>
            </w:r>
          </w:p>
        </w:tc>
        <w:tc>
          <w:tcPr>
            <w:tcW w:w="929" w:type="dxa"/>
          </w:tcPr>
          <w:p w14:paraId="5BF3C16F" w14:textId="1AD3E8EB" w:rsidR="00B751A8" w:rsidRDefault="00B751A8">
            <w:r>
              <w:t>Total</w:t>
            </w:r>
          </w:p>
        </w:tc>
      </w:tr>
      <w:tr w:rsidR="00B751A8" w14:paraId="4CA04070" w14:textId="315096EB" w:rsidTr="002E79DF">
        <w:tc>
          <w:tcPr>
            <w:tcW w:w="2365" w:type="dxa"/>
          </w:tcPr>
          <w:p w14:paraId="44C655D4" w14:textId="5127FFC8" w:rsidR="00B751A8" w:rsidRDefault="00B751A8">
            <w:r>
              <w:t>Frequency</w:t>
            </w:r>
          </w:p>
        </w:tc>
        <w:tc>
          <w:tcPr>
            <w:tcW w:w="743" w:type="dxa"/>
          </w:tcPr>
          <w:p w14:paraId="07D78999" w14:textId="4E9B4787" w:rsidR="00B751A8" w:rsidRDefault="00B751A8">
            <w:r>
              <w:t>3</w:t>
            </w:r>
          </w:p>
        </w:tc>
        <w:tc>
          <w:tcPr>
            <w:tcW w:w="744" w:type="dxa"/>
          </w:tcPr>
          <w:p w14:paraId="72C6756A" w14:textId="330AD814" w:rsidR="00B751A8" w:rsidRDefault="00B751A8">
            <w:r>
              <w:t>14</w:t>
            </w:r>
          </w:p>
        </w:tc>
        <w:tc>
          <w:tcPr>
            <w:tcW w:w="743" w:type="dxa"/>
          </w:tcPr>
          <w:p w14:paraId="4293649C" w14:textId="038652B4" w:rsidR="00B751A8" w:rsidRDefault="00B751A8">
            <w:r>
              <w:t>20</w:t>
            </w:r>
          </w:p>
        </w:tc>
        <w:tc>
          <w:tcPr>
            <w:tcW w:w="744" w:type="dxa"/>
          </w:tcPr>
          <w:p w14:paraId="2B878D50" w14:textId="7B677A10" w:rsidR="00B751A8" w:rsidRDefault="00B751A8">
            <w:r>
              <w:t>25</w:t>
            </w:r>
          </w:p>
        </w:tc>
        <w:tc>
          <w:tcPr>
            <w:tcW w:w="743" w:type="dxa"/>
          </w:tcPr>
          <w:p w14:paraId="0A450B56" w14:textId="0925971A" w:rsidR="00B751A8" w:rsidRDefault="00B751A8">
            <w:r>
              <w:t>14</w:t>
            </w:r>
          </w:p>
        </w:tc>
        <w:tc>
          <w:tcPr>
            <w:tcW w:w="744" w:type="dxa"/>
          </w:tcPr>
          <w:p w14:paraId="15D08A7B" w14:textId="022273DA" w:rsidR="00B751A8" w:rsidRDefault="00B751A8">
            <w:r>
              <w:t>6</w:t>
            </w:r>
          </w:p>
        </w:tc>
        <w:tc>
          <w:tcPr>
            <w:tcW w:w="743" w:type="dxa"/>
          </w:tcPr>
          <w:p w14:paraId="7C5D58E9" w14:textId="7EC31688" w:rsidR="00B751A8" w:rsidRDefault="00B751A8">
            <w:r>
              <w:t>2</w:t>
            </w:r>
          </w:p>
        </w:tc>
        <w:tc>
          <w:tcPr>
            <w:tcW w:w="744" w:type="dxa"/>
          </w:tcPr>
          <w:p w14:paraId="2428E6BF" w14:textId="1D446349" w:rsidR="00B751A8" w:rsidRDefault="00B751A8">
            <w:r>
              <w:t>0</w:t>
            </w:r>
          </w:p>
        </w:tc>
        <w:tc>
          <w:tcPr>
            <w:tcW w:w="743" w:type="dxa"/>
          </w:tcPr>
          <w:p w14:paraId="5028E9DA" w14:textId="63A1A615" w:rsidR="00B751A8" w:rsidRDefault="00B751A8">
            <w:r>
              <w:t>1</w:t>
            </w:r>
          </w:p>
        </w:tc>
        <w:tc>
          <w:tcPr>
            <w:tcW w:w="929" w:type="dxa"/>
          </w:tcPr>
          <w:p w14:paraId="7BBA75CE" w14:textId="17047203" w:rsidR="00B751A8" w:rsidRDefault="00B751A8">
            <w:r>
              <w:t>n = 85</w:t>
            </w:r>
          </w:p>
        </w:tc>
      </w:tr>
    </w:tbl>
    <w:p w14:paraId="47B1EB6B" w14:textId="77777777" w:rsidR="00B751A8" w:rsidRPr="00B751A8" w:rsidRDefault="00B751A8"/>
    <w:p w14:paraId="63BCEA50" w14:textId="16B6A484" w:rsidR="00B751A8" w:rsidRDefault="00B751A8">
      <w:r>
        <w:t>Is it plausible that the number of errors has Poisson distribution with mean λ = 3?</w:t>
      </w:r>
    </w:p>
    <w:p w14:paraId="77D22155" w14:textId="5355C1B9" w:rsidR="00B751A8" w:rsidRDefault="00B751A8"/>
    <w:p w14:paraId="1BF5BC30" w14:textId="50AF0A89" w:rsidR="00B751A8" w:rsidRDefault="00B751A8">
      <w:r w:rsidRPr="005F6967">
        <w:rPr>
          <w:b/>
          <w:bCs/>
        </w:rPr>
        <w:t>Solution</w:t>
      </w:r>
      <w:r>
        <w:t>:</w:t>
      </w:r>
    </w:p>
    <w:p w14:paraId="6633FEE3" w14:textId="7380F81F" w:rsidR="00B751A8" w:rsidRPr="005F6967" w:rsidRDefault="00B751A8">
      <w:pPr>
        <w:rPr>
          <w:b/>
          <w:bCs/>
        </w:rPr>
      </w:pPr>
      <w:r w:rsidRPr="005F6967">
        <w:rPr>
          <w:b/>
          <w:bCs/>
        </w:rPr>
        <w:t>Null and Alternative hypothesis</w:t>
      </w:r>
    </w:p>
    <w:p w14:paraId="35BBA1AB" w14:textId="7FDAB4DE" w:rsidR="00B751A8" w:rsidRDefault="00B751A8">
      <w:r>
        <w:tab/>
      </w:r>
    </w:p>
    <w:p w14:paraId="0459ABDA" w14:textId="5857D793" w:rsidR="00B751A8" w:rsidRDefault="00B751A8">
      <w:r>
        <w:tab/>
        <w:t>H</w:t>
      </w:r>
      <w:r w:rsidRPr="005F6967">
        <w:rPr>
          <w:vertAlign w:val="subscript"/>
        </w:rPr>
        <w:t>0</w:t>
      </w:r>
      <w:r>
        <w:t>: No. of errors has a Poisson distribution with mean λ = 3</w:t>
      </w:r>
    </w:p>
    <w:p w14:paraId="3DF9E06B" w14:textId="3EF19B52" w:rsidR="00B751A8" w:rsidRDefault="00B751A8">
      <w:r>
        <w:tab/>
      </w:r>
      <w:r>
        <w:tab/>
        <w:t>(Frequencies are according to Poisson distribution with parameter λ = 3)</w:t>
      </w:r>
    </w:p>
    <w:p w14:paraId="55E07553" w14:textId="1B1CB2F2" w:rsidR="00B751A8" w:rsidRDefault="00B751A8">
      <w:r>
        <w:tab/>
        <w:t>H</w:t>
      </w:r>
      <w:r w:rsidRPr="005F6967">
        <w:rPr>
          <w:vertAlign w:val="subscript"/>
        </w:rPr>
        <w:t>1</w:t>
      </w:r>
      <w:r>
        <w:t xml:space="preserve">: </w:t>
      </w:r>
      <w:r w:rsidR="005D116B">
        <w:t>No of errors do not have a Poisson distribution with mean λ = 3</w:t>
      </w:r>
    </w:p>
    <w:p w14:paraId="3709B2A0" w14:textId="0A166D42" w:rsidR="005D116B" w:rsidRDefault="005D116B"/>
    <w:p w14:paraId="196A3B3F" w14:textId="60998F25" w:rsidR="005D116B" w:rsidRDefault="005D116B">
      <w:r>
        <w:t>Test Statistic</w:t>
      </w:r>
    </w:p>
    <w:p w14:paraId="7E155A3A" w14:textId="110B8504" w:rsidR="005D116B" w:rsidRDefault="005D116B" w:rsidP="00DF068F">
      <w:r>
        <w:tab/>
      </w:r>
      <m:oMath>
        <m:sSup>
          <m:sSupPr>
            <m:ctrlPr>
              <w:rPr>
                <w:rFonts w:ascii="Cambria Math" w:hAnsi="Cambria Math"/>
                <w:i/>
                <w:sz w:val="34"/>
                <w:szCs w:val="34"/>
              </w:rPr>
            </m:ctrlPr>
          </m:sSupPr>
          <m:e>
            <m:r>
              <w:rPr>
                <w:rFonts w:ascii="Cambria Math"/>
                <w:sz w:val="34"/>
                <w:szCs w:val="34"/>
              </w:rPr>
              <m:t>χ</m:t>
            </m:r>
          </m:e>
          <m:sup>
            <m:r>
              <w:rPr>
                <w:rFonts w:ascii="Cambria Math"/>
                <w:sz w:val="34"/>
                <w:szCs w:val="34"/>
              </w:rPr>
              <m:t>2</m:t>
            </m:r>
          </m:sup>
        </m:sSup>
        <m:r>
          <w:rPr>
            <w:rFonts w:ascii="Cambria Math"/>
            <w:sz w:val="34"/>
            <w:szCs w:val="34"/>
          </w:rPr>
          <m:t>=</m:t>
        </m:r>
        <m:nary>
          <m:naryPr>
            <m:chr m:val="∑"/>
            <m:ctrlPr>
              <w:rPr>
                <w:rFonts w:ascii="Cambria Math" w:hAnsi="Cambria Math"/>
                <w:i/>
                <w:sz w:val="34"/>
                <w:szCs w:val="34"/>
              </w:rPr>
            </m:ctrlPr>
          </m:naryPr>
          <m:sub>
            <m:r>
              <w:rPr>
                <w:rFonts w:ascii="Cambria Math"/>
                <w:sz w:val="34"/>
                <w:szCs w:val="34"/>
              </w:rPr>
              <m:t>i=1</m:t>
            </m:r>
          </m:sub>
          <m:sup>
            <m:r>
              <w:rPr>
                <w:rFonts w:ascii="Cambria Math"/>
                <w:sz w:val="34"/>
                <w:szCs w:val="34"/>
              </w:rPr>
              <m:t>k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34"/>
                    <w:szCs w:val="3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4"/>
                        <w:szCs w:val="3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34"/>
                            <w:szCs w:val="3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34"/>
                                <w:szCs w:val="34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34"/>
                                <w:szCs w:val="34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/>
                            <w:sz w:val="34"/>
                            <w:szCs w:val="34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34"/>
                                <w:szCs w:val="3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34"/>
                                <w:szCs w:val="34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34"/>
                                <w:szCs w:val="34"/>
                              </w:rPr>
                              <m:t>i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/>
                        <w:sz w:val="34"/>
                        <w:szCs w:val="34"/>
                      </w:rPr>
                      <m:t>2</m:t>
                    </m:r>
                  </m:sup>
                </m:sSup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34"/>
                        <w:szCs w:val="34"/>
                      </w:rPr>
                    </m:ctrlPr>
                  </m:sSubPr>
                  <m:e>
                    <m:r>
                      <w:rPr>
                        <w:rFonts w:ascii="Cambria Math"/>
                        <w:sz w:val="34"/>
                        <w:szCs w:val="34"/>
                      </w:rPr>
                      <m:t>E</m:t>
                    </m:r>
                  </m:e>
                  <m:sub>
                    <m:r>
                      <w:rPr>
                        <w:rFonts w:ascii="Cambria Math"/>
                        <w:sz w:val="34"/>
                        <w:szCs w:val="34"/>
                      </w:rPr>
                      <m:t>i</m:t>
                    </m:r>
                  </m:sub>
                </m:sSub>
              </m:den>
            </m:f>
          </m:e>
        </m:nary>
      </m:oMath>
    </w:p>
    <w:p w14:paraId="113DC823" w14:textId="3ACA2B34" w:rsidR="005F6967" w:rsidRDefault="005F6967">
      <w:r>
        <w:t>where,</w:t>
      </w:r>
    </w:p>
    <w:p w14:paraId="78E82F59" w14:textId="0554FBBC" w:rsidR="005F6967" w:rsidRDefault="005F6967">
      <w:r>
        <w:tab/>
        <w:t xml:space="preserve">O = observed frequency </w:t>
      </w:r>
    </w:p>
    <w:p w14:paraId="284A0F86" w14:textId="7D27767B" w:rsidR="005F6967" w:rsidRDefault="005F6967">
      <w:r>
        <w:tab/>
        <w:t>E = Expected frequency according to distribution specified</w:t>
      </w:r>
      <w:r w:rsidR="001E16D1">
        <w:t xml:space="preserve"> (here poison distribution)</w:t>
      </w:r>
    </w:p>
    <w:p w14:paraId="72A85A47" w14:textId="3F9C3913" w:rsidR="005D116B" w:rsidRDefault="005D116B"/>
    <w:p w14:paraId="67465B4D" w14:textId="14148A9C" w:rsidR="005D116B" w:rsidRPr="005F6967" w:rsidRDefault="005D116B">
      <w:pPr>
        <w:rPr>
          <w:b/>
          <w:bCs/>
        </w:rPr>
      </w:pPr>
      <w:r w:rsidRPr="005F6967">
        <w:rPr>
          <w:b/>
          <w:bCs/>
        </w:rPr>
        <w:t>Calculated chi-square</w:t>
      </w:r>
    </w:p>
    <w:p w14:paraId="1D388B07" w14:textId="77777777" w:rsidR="005D116B" w:rsidRDefault="005D116B">
      <w: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37"/>
        <w:gridCol w:w="1899"/>
        <w:gridCol w:w="2066"/>
        <w:gridCol w:w="2813"/>
      </w:tblGrid>
      <w:tr w:rsidR="005D116B" w14:paraId="350942C7" w14:textId="77777777" w:rsidTr="00811272">
        <w:tc>
          <w:tcPr>
            <w:tcW w:w="2037" w:type="dxa"/>
          </w:tcPr>
          <w:p w14:paraId="3AAFD677" w14:textId="0816A9A3" w:rsidR="005D116B" w:rsidRDefault="005D116B">
            <w:r>
              <w:t>X = No. of errors</w:t>
            </w:r>
          </w:p>
        </w:tc>
        <w:tc>
          <w:tcPr>
            <w:tcW w:w="1899" w:type="dxa"/>
          </w:tcPr>
          <w:p w14:paraId="06E46E0C" w14:textId="4FF2226C" w:rsidR="005D116B" w:rsidRDefault="005D116B">
            <w:r>
              <w:t>observed frequency (</w:t>
            </w:r>
            <w:r w:rsidR="005F6967">
              <w:t>O</w:t>
            </w:r>
            <w:r w:rsidR="00811272">
              <w:t>i</w:t>
            </w:r>
            <w:r>
              <w:t>)</w:t>
            </w:r>
          </w:p>
        </w:tc>
        <w:tc>
          <w:tcPr>
            <w:tcW w:w="2066" w:type="dxa"/>
          </w:tcPr>
          <w:p w14:paraId="06C35D7D" w14:textId="3AF93EA1" w:rsidR="005D116B" w:rsidRDefault="005D116B">
            <w:r>
              <w:t xml:space="preserve">p (x) = </w:t>
            </w:r>
            <w:r w:rsidRPr="005D116B">
              <w:rPr>
                <w:position w:val="-24"/>
                <w:lang w:val="en-US"/>
              </w:rPr>
              <w:object w:dxaOrig="680" w:dyaOrig="660" w14:anchorId="423ED2D3">
                <v:shape id="_x0000_i1027" type="#_x0000_t75" style="width:33.9pt;height:32.75pt" o:ole="">
                  <v:imagedata r:id="rId13" o:title=""/>
                </v:shape>
                <o:OLEObject Type="Embed" ProgID="Equation.DSMT4" ShapeID="_x0000_i1027" DrawAspect="Content" ObjectID="_1797706040" r:id="rId14"/>
              </w:object>
            </w:r>
          </w:p>
        </w:tc>
        <w:tc>
          <w:tcPr>
            <w:tcW w:w="2813" w:type="dxa"/>
          </w:tcPr>
          <w:p w14:paraId="1EB82063" w14:textId="77777777" w:rsidR="00811272" w:rsidRDefault="005D116B">
            <w:r>
              <w:t xml:space="preserve">Expected frequency </w:t>
            </w:r>
            <w:r w:rsidR="00811272">
              <w:t>(</w:t>
            </w:r>
            <w:r w:rsidR="005F6967">
              <w:t>E</w:t>
            </w:r>
            <w:r w:rsidR="00811272">
              <w:t>i)</w:t>
            </w:r>
            <w:r>
              <w:t xml:space="preserve"> </w:t>
            </w:r>
          </w:p>
          <w:p w14:paraId="1DD04C4A" w14:textId="47082675" w:rsidR="005D116B" w:rsidRDefault="005D116B">
            <w:r>
              <w:t>= n x p(x)</w:t>
            </w:r>
          </w:p>
          <w:p w14:paraId="0FE6381D" w14:textId="38A7C8D5" w:rsidR="002E79DF" w:rsidRDefault="002E79DF">
            <w:r>
              <w:t>(</w:t>
            </w:r>
            <w:r w:rsidR="00646930">
              <w:t>Sample</w:t>
            </w:r>
            <w:r>
              <w:t xml:space="preserve"> size x prob)</w:t>
            </w:r>
          </w:p>
        </w:tc>
      </w:tr>
      <w:tr w:rsidR="00406591" w14:paraId="60C0D6CB" w14:textId="77777777" w:rsidTr="00811272">
        <w:tc>
          <w:tcPr>
            <w:tcW w:w="2037" w:type="dxa"/>
          </w:tcPr>
          <w:p w14:paraId="3F539BA4" w14:textId="6876780D" w:rsidR="00406591" w:rsidRDefault="00406591" w:rsidP="00406591">
            <w:r>
              <w:t>0</w:t>
            </w:r>
          </w:p>
        </w:tc>
        <w:tc>
          <w:tcPr>
            <w:tcW w:w="1899" w:type="dxa"/>
          </w:tcPr>
          <w:p w14:paraId="398A6582" w14:textId="65E70706" w:rsidR="00406591" w:rsidRDefault="00406591" w:rsidP="00406591">
            <w:r>
              <w:t>3</w:t>
            </w:r>
          </w:p>
        </w:tc>
        <w:tc>
          <w:tcPr>
            <w:tcW w:w="2066" w:type="dxa"/>
          </w:tcPr>
          <w:p w14:paraId="0586CA22" w14:textId="01653DFF" w:rsidR="00406591" w:rsidRDefault="0057688F" w:rsidP="00406591">
            <w:r w:rsidRPr="0057688F">
              <w:t>0.04979</w:t>
            </w:r>
          </w:p>
        </w:tc>
        <w:tc>
          <w:tcPr>
            <w:tcW w:w="2813" w:type="dxa"/>
          </w:tcPr>
          <w:p w14:paraId="1F052EE1" w14:textId="268B863B" w:rsidR="00406591" w:rsidRDefault="00646930" w:rsidP="00406591">
            <w:r>
              <w:t>p (</w:t>
            </w:r>
            <w:r w:rsidR="00406591">
              <w:t xml:space="preserve">0) = </w:t>
            </w:r>
            <w:r w:rsidR="00406591" w:rsidRPr="0057688F">
              <w:rPr>
                <w:color w:val="FF0000"/>
              </w:rPr>
              <w:t>4.23</w:t>
            </w:r>
          </w:p>
        </w:tc>
      </w:tr>
      <w:tr w:rsidR="00406591" w14:paraId="775CD0B8" w14:textId="77777777" w:rsidTr="00811272">
        <w:tc>
          <w:tcPr>
            <w:tcW w:w="2037" w:type="dxa"/>
          </w:tcPr>
          <w:p w14:paraId="60FD2394" w14:textId="23E88083" w:rsidR="00406591" w:rsidRDefault="00406591" w:rsidP="00406591">
            <w:r>
              <w:t>1</w:t>
            </w:r>
          </w:p>
        </w:tc>
        <w:tc>
          <w:tcPr>
            <w:tcW w:w="1899" w:type="dxa"/>
          </w:tcPr>
          <w:p w14:paraId="73B5993D" w14:textId="46CB1418" w:rsidR="00406591" w:rsidRDefault="00406591" w:rsidP="00406591">
            <w:r>
              <w:t>14</w:t>
            </w:r>
          </w:p>
        </w:tc>
        <w:tc>
          <w:tcPr>
            <w:tcW w:w="2066" w:type="dxa"/>
          </w:tcPr>
          <w:p w14:paraId="6A4ACBF1" w14:textId="754221D4" w:rsidR="00406591" w:rsidRDefault="0057688F" w:rsidP="00406591">
            <w:r w:rsidRPr="0057688F">
              <w:t>0.</w:t>
            </w:r>
            <w:r>
              <w:t>14936</w:t>
            </w:r>
          </w:p>
        </w:tc>
        <w:tc>
          <w:tcPr>
            <w:tcW w:w="2813" w:type="dxa"/>
          </w:tcPr>
          <w:p w14:paraId="527EBAF6" w14:textId="53D4DAE8" w:rsidR="00406591" w:rsidRDefault="00406591" w:rsidP="00406591">
            <w:r>
              <w:t>p (1) = 12.70</w:t>
            </w:r>
          </w:p>
        </w:tc>
      </w:tr>
      <w:tr w:rsidR="00406591" w14:paraId="54A6841F" w14:textId="77777777" w:rsidTr="00811272">
        <w:tc>
          <w:tcPr>
            <w:tcW w:w="2037" w:type="dxa"/>
          </w:tcPr>
          <w:p w14:paraId="3EC007EC" w14:textId="2996E9BF" w:rsidR="00406591" w:rsidRDefault="00406591" w:rsidP="00406591">
            <w:r>
              <w:t>2</w:t>
            </w:r>
          </w:p>
        </w:tc>
        <w:tc>
          <w:tcPr>
            <w:tcW w:w="1899" w:type="dxa"/>
          </w:tcPr>
          <w:p w14:paraId="4C44AAE9" w14:textId="4E2D756B" w:rsidR="00406591" w:rsidRDefault="00406591" w:rsidP="00406591">
            <w:r>
              <w:t>20</w:t>
            </w:r>
          </w:p>
        </w:tc>
        <w:tc>
          <w:tcPr>
            <w:tcW w:w="2066" w:type="dxa"/>
          </w:tcPr>
          <w:p w14:paraId="67FCC3EC" w14:textId="66A0E48A" w:rsidR="00406591" w:rsidRDefault="0057688F" w:rsidP="00406591">
            <w:r>
              <w:t>0.22404</w:t>
            </w:r>
          </w:p>
        </w:tc>
        <w:tc>
          <w:tcPr>
            <w:tcW w:w="2813" w:type="dxa"/>
          </w:tcPr>
          <w:p w14:paraId="66F510BF" w14:textId="27DEE34E" w:rsidR="00406591" w:rsidRDefault="00406591" w:rsidP="00406591">
            <w:r>
              <w:t>p (2) = 19.04</w:t>
            </w:r>
          </w:p>
        </w:tc>
      </w:tr>
      <w:tr w:rsidR="00406591" w14:paraId="40D3331B" w14:textId="77777777" w:rsidTr="00811272">
        <w:tc>
          <w:tcPr>
            <w:tcW w:w="2037" w:type="dxa"/>
          </w:tcPr>
          <w:p w14:paraId="1327725B" w14:textId="1D921B28" w:rsidR="00406591" w:rsidRDefault="00406591" w:rsidP="00406591">
            <w:r>
              <w:t>3</w:t>
            </w:r>
          </w:p>
        </w:tc>
        <w:tc>
          <w:tcPr>
            <w:tcW w:w="1899" w:type="dxa"/>
          </w:tcPr>
          <w:p w14:paraId="7D3C265C" w14:textId="78DF9ED3" w:rsidR="00406591" w:rsidRDefault="00406591" w:rsidP="00406591">
            <w:r>
              <w:t>25</w:t>
            </w:r>
          </w:p>
        </w:tc>
        <w:tc>
          <w:tcPr>
            <w:tcW w:w="2066" w:type="dxa"/>
          </w:tcPr>
          <w:p w14:paraId="6B5ABF68" w14:textId="7ACF3B83" w:rsidR="00406591" w:rsidRDefault="0057688F" w:rsidP="00406591">
            <w:r>
              <w:t>0.22404</w:t>
            </w:r>
          </w:p>
        </w:tc>
        <w:tc>
          <w:tcPr>
            <w:tcW w:w="2813" w:type="dxa"/>
          </w:tcPr>
          <w:p w14:paraId="136DFB62" w14:textId="2CC2E5D4" w:rsidR="00406591" w:rsidRDefault="00406591" w:rsidP="00406591">
            <w:r>
              <w:t>p (3) = 19.04</w:t>
            </w:r>
          </w:p>
        </w:tc>
      </w:tr>
      <w:tr w:rsidR="00406591" w14:paraId="27CF36B9" w14:textId="77777777" w:rsidTr="00811272">
        <w:tc>
          <w:tcPr>
            <w:tcW w:w="2037" w:type="dxa"/>
          </w:tcPr>
          <w:p w14:paraId="015C690E" w14:textId="09288E0C" w:rsidR="00406591" w:rsidRDefault="00406591" w:rsidP="00406591">
            <w:r>
              <w:t>4</w:t>
            </w:r>
          </w:p>
        </w:tc>
        <w:tc>
          <w:tcPr>
            <w:tcW w:w="1899" w:type="dxa"/>
          </w:tcPr>
          <w:p w14:paraId="045C8E12" w14:textId="77168515" w:rsidR="00406591" w:rsidRDefault="00406591" w:rsidP="00406591">
            <w:r>
              <w:t>14</w:t>
            </w:r>
          </w:p>
        </w:tc>
        <w:tc>
          <w:tcPr>
            <w:tcW w:w="2066" w:type="dxa"/>
          </w:tcPr>
          <w:p w14:paraId="5136F42F" w14:textId="4FD229DE" w:rsidR="00406591" w:rsidRDefault="0057688F" w:rsidP="00406591">
            <w:r>
              <w:t>0.16803</w:t>
            </w:r>
          </w:p>
        </w:tc>
        <w:tc>
          <w:tcPr>
            <w:tcW w:w="2813" w:type="dxa"/>
          </w:tcPr>
          <w:p w14:paraId="44428E76" w14:textId="4BF7BC39" w:rsidR="00406591" w:rsidRDefault="00406591" w:rsidP="00406591">
            <w:r>
              <w:t>p (4) = 14.28</w:t>
            </w:r>
          </w:p>
        </w:tc>
      </w:tr>
      <w:tr w:rsidR="00406591" w14:paraId="2C94728B" w14:textId="77777777" w:rsidTr="00811272">
        <w:tc>
          <w:tcPr>
            <w:tcW w:w="2037" w:type="dxa"/>
          </w:tcPr>
          <w:p w14:paraId="53733072" w14:textId="73DE24E5" w:rsidR="00406591" w:rsidRDefault="00406591" w:rsidP="00406591">
            <w:r>
              <w:t>5</w:t>
            </w:r>
          </w:p>
        </w:tc>
        <w:tc>
          <w:tcPr>
            <w:tcW w:w="1899" w:type="dxa"/>
          </w:tcPr>
          <w:p w14:paraId="6EAF3B93" w14:textId="35FC7E66" w:rsidR="00406591" w:rsidRDefault="00406591" w:rsidP="00406591">
            <w:r>
              <w:t>6</w:t>
            </w:r>
          </w:p>
        </w:tc>
        <w:tc>
          <w:tcPr>
            <w:tcW w:w="2066" w:type="dxa"/>
          </w:tcPr>
          <w:p w14:paraId="05166C12" w14:textId="56CCE202" w:rsidR="00406591" w:rsidRDefault="0057688F" w:rsidP="00406591">
            <w:r>
              <w:t>0.10082</w:t>
            </w:r>
          </w:p>
        </w:tc>
        <w:tc>
          <w:tcPr>
            <w:tcW w:w="2813" w:type="dxa"/>
          </w:tcPr>
          <w:p w14:paraId="483C9C2C" w14:textId="79FCB81C" w:rsidR="00406591" w:rsidRDefault="00406591" w:rsidP="00406591">
            <w:r>
              <w:t>p (5) = 8.57</w:t>
            </w:r>
          </w:p>
        </w:tc>
      </w:tr>
      <w:tr w:rsidR="00406591" w14:paraId="442203BB" w14:textId="77777777" w:rsidTr="00811272">
        <w:tc>
          <w:tcPr>
            <w:tcW w:w="2037" w:type="dxa"/>
          </w:tcPr>
          <w:p w14:paraId="55FB15DD" w14:textId="2C3A4A6C" w:rsidR="00406591" w:rsidRDefault="00406591" w:rsidP="00406591">
            <w:r>
              <w:t>6</w:t>
            </w:r>
          </w:p>
        </w:tc>
        <w:tc>
          <w:tcPr>
            <w:tcW w:w="1899" w:type="dxa"/>
          </w:tcPr>
          <w:p w14:paraId="75ACE2CF" w14:textId="3289EDFD" w:rsidR="00406591" w:rsidRDefault="00406591" w:rsidP="00406591">
            <w:r>
              <w:t>2</w:t>
            </w:r>
          </w:p>
        </w:tc>
        <w:tc>
          <w:tcPr>
            <w:tcW w:w="2066" w:type="dxa"/>
          </w:tcPr>
          <w:p w14:paraId="1C82912F" w14:textId="5FDB970F" w:rsidR="00406591" w:rsidRDefault="0057688F" w:rsidP="00406591">
            <w:r>
              <w:t>0.05041</w:t>
            </w:r>
          </w:p>
        </w:tc>
        <w:tc>
          <w:tcPr>
            <w:tcW w:w="2813" w:type="dxa"/>
          </w:tcPr>
          <w:p w14:paraId="58088001" w14:textId="6F300F77" w:rsidR="00406591" w:rsidRDefault="00406591" w:rsidP="00406591">
            <w:r>
              <w:t>p (6) = 4.28</w:t>
            </w:r>
          </w:p>
        </w:tc>
      </w:tr>
      <w:tr w:rsidR="00406591" w14:paraId="327C88B3" w14:textId="77777777" w:rsidTr="00811272">
        <w:tc>
          <w:tcPr>
            <w:tcW w:w="2037" w:type="dxa"/>
          </w:tcPr>
          <w:p w14:paraId="278E9EFA" w14:textId="6E95073A" w:rsidR="00406591" w:rsidRDefault="00406591" w:rsidP="00406591">
            <w:r>
              <w:t>7</w:t>
            </w:r>
          </w:p>
        </w:tc>
        <w:tc>
          <w:tcPr>
            <w:tcW w:w="1899" w:type="dxa"/>
          </w:tcPr>
          <w:p w14:paraId="29529A06" w14:textId="707BE211" w:rsidR="00406591" w:rsidRDefault="00406591" w:rsidP="00406591">
            <w:r>
              <w:t>0</w:t>
            </w:r>
          </w:p>
        </w:tc>
        <w:tc>
          <w:tcPr>
            <w:tcW w:w="2066" w:type="dxa"/>
          </w:tcPr>
          <w:p w14:paraId="2575A654" w14:textId="0C9319B8" w:rsidR="00406591" w:rsidRDefault="0057688F" w:rsidP="00406591">
            <w:r>
              <w:t>0.02160</w:t>
            </w:r>
          </w:p>
        </w:tc>
        <w:tc>
          <w:tcPr>
            <w:tcW w:w="2813" w:type="dxa"/>
          </w:tcPr>
          <w:p w14:paraId="2D7A9F43" w14:textId="21CE4DD4" w:rsidR="00406591" w:rsidRDefault="00406591" w:rsidP="00406591">
            <w:r>
              <w:t xml:space="preserve">p (7) = </w:t>
            </w:r>
            <w:r w:rsidRPr="0057688F">
              <w:rPr>
                <w:color w:val="FF0000"/>
              </w:rPr>
              <w:t>1.84</w:t>
            </w:r>
          </w:p>
        </w:tc>
      </w:tr>
      <w:tr w:rsidR="00406591" w14:paraId="5EBEFD6C" w14:textId="77777777" w:rsidTr="00811272">
        <w:tc>
          <w:tcPr>
            <w:tcW w:w="2037" w:type="dxa"/>
          </w:tcPr>
          <w:p w14:paraId="785AC08E" w14:textId="664331DB" w:rsidR="00406591" w:rsidRDefault="00406591" w:rsidP="00406591">
            <w:r>
              <w:t>8</w:t>
            </w:r>
          </w:p>
        </w:tc>
        <w:tc>
          <w:tcPr>
            <w:tcW w:w="1899" w:type="dxa"/>
          </w:tcPr>
          <w:p w14:paraId="4C52E469" w14:textId="5B9C9A3D" w:rsidR="00406591" w:rsidRDefault="00406591" w:rsidP="00406591">
            <w:r>
              <w:t>1</w:t>
            </w:r>
          </w:p>
        </w:tc>
        <w:tc>
          <w:tcPr>
            <w:tcW w:w="2066" w:type="dxa"/>
          </w:tcPr>
          <w:p w14:paraId="4C9A0A69" w14:textId="123A2F48" w:rsidR="00406591" w:rsidRDefault="0057688F" w:rsidP="00406591">
            <w:r>
              <w:t>0.00810</w:t>
            </w:r>
          </w:p>
        </w:tc>
        <w:tc>
          <w:tcPr>
            <w:tcW w:w="2813" w:type="dxa"/>
          </w:tcPr>
          <w:p w14:paraId="4C8E3DAD" w14:textId="028C92C3" w:rsidR="00406591" w:rsidRDefault="00406591" w:rsidP="00406591">
            <w:r>
              <w:t xml:space="preserve">P (8) = </w:t>
            </w:r>
            <w:r w:rsidRPr="0057688F">
              <w:rPr>
                <w:color w:val="FF0000"/>
              </w:rPr>
              <w:t>0.69</w:t>
            </w:r>
          </w:p>
        </w:tc>
      </w:tr>
      <w:tr w:rsidR="00406591" w14:paraId="71E64CC5" w14:textId="77777777" w:rsidTr="00811272">
        <w:tc>
          <w:tcPr>
            <w:tcW w:w="2037" w:type="dxa"/>
          </w:tcPr>
          <w:p w14:paraId="57EBD5D0" w14:textId="36FFAC4F" w:rsidR="00406591" w:rsidRDefault="00406591" w:rsidP="00406591">
            <w:r>
              <w:t>Total</w:t>
            </w:r>
          </w:p>
        </w:tc>
        <w:tc>
          <w:tcPr>
            <w:tcW w:w="1899" w:type="dxa"/>
          </w:tcPr>
          <w:p w14:paraId="7068FFB4" w14:textId="297BA99E" w:rsidR="00406591" w:rsidRDefault="00406591" w:rsidP="00406591">
            <w:r>
              <w:t>85</w:t>
            </w:r>
          </w:p>
        </w:tc>
        <w:tc>
          <w:tcPr>
            <w:tcW w:w="2066" w:type="dxa"/>
          </w:tcPr>
          <w:p w14:paraId="0D76759E" w14:textId="23117959" w:rsidR="00406591" w:rsidRDefault="00406591" w:rsidP="00406591"/>
        </w:tc>
        <w:tc>
          <w:tcPr>
            <w:tcW w:w="2813" w:type="dxa"/>
          </w:tcPr>
          <w:p w14:paraId="148AD4D7" w14:textId="77777777" w:rsidR="00406591" w:rsidRDefault="00406591" w:rsidP="00406591"/>
        </w:tc>
      </w:tr>
    </w:tbl>
    <w:p w14:paraId="73163ED6" w14:textId="5EBD3F76" w:rsidR="005D116B" w:rsidRDefault="005D116B"/>
    <w:p w14:paraId="15657F40" w14:textId="01FF2A8E" w:rsidR="00B751A8" w:rsidRPr="002E79DF" w:rsidRDefault="00406591">
      <w:pPr>
        <w:rPr>
          <w:b/>
          <w:bCs/>
        </w:rPr>
      </w:pPr>
      <w:r w:rsidRPr="002E79DF">
        <w:rPr>
          <w:b/>
          <w:bCs/>
        </w:rPr>
        <w:t>After grouping</w:t>
      </w:r>
    </w:p>
    <w:p w14:paraId="166AF08E" w14:textId="1F9B22F9" w:rsidR="00406591" w:rsidRDefault="00406591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25"/>
        <w:gridCol w:w="756"/>
        <w:gridCol w:w="957"/>
        <w:gridCol w:w="957"/>
        <w:gridCol w:w="957"/>
        <w:gridCol w:w="957"/>
        <w:gridCol w:w="958"/>
        <w:gridCol w:w="971"/>
      </w:tblGrid>
      <w:tr w:rsidR="00406591" w14:paraId="37D35334" w14:textId="77777777" w:rsidTr="00F073C4">
        <w:tc>
          <w:tcPr>
            <w:tcW w:w="1525" w:type="dxa"/>
          </w:tcPr>
          <w:p w14:paraId="71D29DA6" w14:textId="0D7382E0" w:rsidR="00406591" w:rsidRPr="002E79DF" w:rsidRDefault="00406591">
            <w:pPr>
              <w:rPr>
                <w:b/>
                <w:bCs/>
              </w:rPr>
            </w:pPr>
            <w:r w:rsidRPr="002E79DF">
              <w:rPr>
                <w:b/>
                <w:bCs/>
              </w:rPr>
              <w:t>No. of errors</w:t>
            </w:r>
          </w:p>
        </w:tc>
        <w:tc>
          <w:tcPr>
            <w:tcW w:w="612" w:type="dxa"/>
          </w:tcPr>
          <w:p w14:paraId="37F6D281" w14:textId="1F6A9B16" w:rsidR="00406591" w:rsidRDefault="00406591">
            <w:r>
              <w:t>0-1</w:t>
            </w:r>
          </w:p>
        </w:tc>
        <w:tc>
          <w:tcPr>
            <w:tcW w:w="957" w:type="dxa"/>
          </w:tcPr>
          <w:p w14:paraId="12F6799B" w14:textId="57CC5715" w:rsidR="00406591" w:rsidRDefault="00406591">
            <w:r>
              <w:t>2</w:t>
            </w:r>
          </w:p>
        </w:tc>
        <w:tc>
          <w:tcPr>
            <w:tcW w:w="957" w:type="dxa"/>
          </w:tcPr>
          <w:p w14:paraId="14A3E183" w14:textId="5535B464" w:rsidR="00406591" w:rsidRDefault="00406591">
            <w:r>
              <w:t>3</w:t>
            </w:r>
          </w:p>
        </w:tc>
        <w:tc>
          <w:tcPr>
            <w:tcW w:w="957" w:type="dxa"/>
          </w:tcPr>
          <w:p w14:paraId="6E0F2CE3" w14:textId="08565286" w:rsidR="00406591" w:rsidRDefault="00406591">
            <w:r>
              <w:t>4</w:t>
            </w:r>
          </w:p>
        </w:tc>
        <w:tc>
          <w:tcPr>
            <w:tcW w:w="957" w:type="dxa"/>
          </w:tcPr>
          <w:p w14:paraId="5739F98C" w14:textId="72A88B42" w:rsidR="00406591" w:rsidRDefault="00406591">
            <w:r>
              <w:t>5</w:t>
            </w:r>
          </w:p>
        </w:tc>
        <w:tc>
          <w:tcPr>
            <w:tcW w:w="958" w:type="dxa"/>
          </w:tcPr>
          <w:p w14:paraId="66275E14" w14:textId="6D384377" w:rsidR="00406591" w:rsidRDefault="00406591">
            <w:r>
              <w:t>≥ 6</w:t>
            </w:r>
          </w:p>
        </w:tc>
        <w:tc>
          <w:tcPr>
            <w:tcW w:w="971" w:type="dxa"/>
          </w:tcPr>
          <w:p w14:paraId="0F510687" w14:textId="169388D1" w:rsidR="00406591" w:rsidRDefault="00406591">
            <w:r>
              <w:t>Total</w:t>
            </w:r>
          </w:p>
        </w:tc>
      </w:tr>
      <w:tr w:rsidR="00406591" w14:paraId="04BD597C" w14:textId="77777777" w:rsidTr="00F073C4">
        <w:tc>
          <w:tcPr>
            <w:tcW w:w="1525" w:type="dxa"/>
          </w:tcPr>
          <w:p w14:paraId="412BBA46" w14:textId="6D3EA455" w:rsidR="00406591" w:rsidRPr="002E79DF" w:rsidRDefault="00406591">
            <w:pPr>
              <w:rPr>
                <w:b/>
                <w:bCs/>
              </w:rPr>
            </w:pPr>
            <w:r w:rsidRPr="002E79DF">
              <w:rPr>
                <w:b/>
                <w:bCs/>
              </w:rPr>
              <w:t>Ob</w:t>
            </w:r>
            <w:r w:rsidR="00F073C4">
              <w:rPr>
                <w:b/>
                <w:bCs/>
              </w:rPr>
              <w:t xml:space="preserve">served </w:t>
            </w:r>
            <w:r w:rsidRPr="002E79DF">
              <w:rPr>
                <w:b/>
                <w:bCs/>
              </w:rPr>
              <w:t>frequency</w:t>
            </w:r>
          </w:p>
        </w:tc>
        <w:tc>
          <w:tcPr>
            <w:tcW w:w="612" w:type="dxa"/>
          </w:tcPr>
          <w:p w14:paraId="4595D4BD" w14:textId="1F54810B" w:rsidR="00406591" w:rsidRDefault="00406591">
            <w:r>
              <w:t>17</w:t>
            </w:r>
          </w:p>
        </w:tc>
        <w:tc>
          <w:tcPr>
            <w:tcW w:w="957" w:type="dxa"/>
          </w:tcPr>
          <w:p w14:paraId="200F312D" w14:textId="4CA8AB8D" w:rsidR="00406591" w:rsidRDefault="00406591">
            <w:r>
              <w:t>20</w:t>
            </w:r>
          </w:p>
        </w:tc>
        <w:tc>
          <w:tcPr>
            <w:tcW w:w="957" w:type="dxa"/>
          </w:tcPr>
          <w:p w14:paraId="01DE4F03" w14:textId="4CFD8D7E" w:rsidR="00406591" w:rsidRDefault="00406591">
            <w:r>
              <w:t>25</w:t>
            </w:r>
          </w:p>
        </w:tc>
        <w:tc>
          <w:tcPr>
            <w:tcW w:w="957" w:type="dxa"/>
          </w:tcPr>
          <w:p w14:paraId="4889DA64" w14:textId="04716780" w:rsidR="00406591" w:rsidRDefault="00406591">
            <w:r>
              <w:t>14</w:t>
            </w:r>
          </w:p>
        </w:tc>
        <w:tc>
          <w:tcPr>
            <w:tcW w:w="957" w:type="dxa"/>
          </w:tcPr>
          <w:p w14:paraId="6B8BFFED" w14:textId="0D9C5B37" w:rsidR="00406591" w:rsidRDefault="00406591">
            <w:r>
              <w:t>6</w:t>
            </w:r>
          </w:p>
        </w:tc>
        <w:tc>
          <w:tcPr>
            <w:tcW w:w="958" w:type="dxa"/>
          </w:tcPr>
          <w:p w14:paraId="74E61085" w14:textId="42640BEC" w:rsidR="00406591" w:rsidRDefault="00406591">
            <w:r>
              <w:t>3</w:t>
            </w:r>
          </w:p>
        </w:tc>
        <w:tc>
          <w:tcPr>
            <w:tcW w:w="971" w:type="dxa"/>
          </w:tcPr>
          <w:p w14:paraId="3914AE09" w14:textId="530F9302" w:rsidR="00406591" w:rsidRDefault="00406591">
            <w:r>
              <w:t>85</w:t>
            </w:r>
          </w:p>
        </w:tc>
      </w:tr>
      <w:tr w:rsidR="00406591" w14:paraId="3324B7E6" w14:textId="77777777" w:rsidTr="00F073C4">
        <w:tc>
          <w:tcPr>
            <w:tcW w:w="1525" w:type="dxa"/>
          </w:tcPr>
          <w:p w14:paraId="1EED99B9" w14:textId="1E753F69" w:rsidR="00406591" w:rsidRPr="002E79DF" w:rsidRDefault="00406591">
            <w:pPr>
              <w:rPr>
                <w:b/>
                <w:bCs/>
              </w:rPr>
            </w:pPr>
            <w:r w:rsidRPr="002E79DF">
              <w:rPr>
                <w:b/>
                <w:bCs/>
              </w:rPr>
              <w:lastRenderedPageBreak/>
              <w:t>Exp</w:t>
            </w:r>
            <w:r w:rsidR="00F073C4">
              <w:rPr>
                <w:b/>
                <w:bCs/>
              </w:rPr>
              <w:t xml:space="preserve">ected </w:t>
            </w:r>
            <w:r w:rsidRPr="002E79DF">
              <w:rPr>
                <w:b/>
                <w:bCs/>
              </w:rPr>
              <w:t>frequency</w:t>
            </w:r>
          </w:p>
        </w:tc>
        <w:tc>
          <w:tcPr>
            <w:tcW w:w="612" w:type="dxa"/>
          </w:tcPr>
          <w:p w14:paraId="1C2F0A01" w14:textId="7C26AB3C" w:rsidR="00406591" w:rsidRDefault="00406591">
            <w:r>
              <w:t>16.93</w:t>
            </w:r>
          </w:p>
        </w:tc>
        <w:tc>
          <w:tcPr>
            <w:tcW w:w="957" w:type="dxa"/>
          </w:tcPr>
          <w:p w14:paraId="539F79E4" w14:textId="64AF6487" w:rsidR="00406591" w:rsidRDefault="00406591">
            <w:r>
              <w:t>19.04</w:t>
            </w:r>
          </w:p>
        </w:tc>
        <w:tc>
          <w:tcPr>
            <w:tcW w:w="957" w:type="dxa"/>
          </w:tcPr>
          <w:p w14:paraId="2813FC24" w14:textId="33FCA959" w:rsidR="00406591" w:rsidRDefault="00406591">
            <w:r>
              <w:t>19.04</w:t>
            </w:r>
          </w:p>
        </w:tc>
        <w:tc>
          <w:tcPr>
            <w:tcW w:w="957" w:type="dxa"/>
          </w:tcPr>
          <w:p w14:paraId="21BCC287" w14:textId="1D9E86FA" w:rsidR="00406591" w:rsidRDefault="00406591">
            <w:r>
              <w:t>14.28</w:t>
            </w:r>
          </w:p>
        </w:tc>
        <w:tc>
          <w:tcPr>
            <w:tcW w:w="957" w:type="dxa"/>
          </w:tcPr>
          <w:p w14:paraId="617F7987" w14:textId="60F96FD4" w:rsidR="00406591" w:rsidRDefault="00406591">
            <w:r>
              <w:t>8.57</w:t>
            </w:r>
          </w:p>
        </w:tc>
        <w:tc>
          <w:tcPr>
            <w:tcW w:w="958" w:type="dxa"/>
          </w:tcPr>
          <w:p w14:paraId="72660AA1" w14:textId="67687CC4" w:rsidR="00406591" w:rsidRDefault="00406591">
            <w:r>
              <w:t>7.14</w:t>
            </w:r>
          </w:p>
        </w:tc>
        <w:tc>
          <w:tcPr>
            <w:tcW w:w="971" w:type="dxa"/>
          </w:tcPr>
          <w:p w14:paraId="4FB2B37B" w14:textId="191CA9E4" w:rsidR="00406591" w:rsidRDefault="00406591">
            <w:r>
              <w:t>85</w:t>
            </w:r>
          </w:p>
        </w:tc>
      </w:tr>
      <w:tr w:rsidR="00406591" w14:paraId="2C4AD3FC" w14:textId="77777777" w:rsidTr="00F073C4">
        <w:trPr>
          <w:trHeight w:val="548"/>
        </w:trPr>
        <w:tc>
          <w:tcPr>
            <w:tcW w:w="1525" w:type="dxa"/>
          </w:tcPr>
          <w:p w14:paraId="1C165896" w14:textId="281FA874" w:rsidR="00406591" w:rsidRPr="002E79DF" w:rsidRDefault="0057688F">
            <w:pPr>
              <w:rPr>
                <w:b/>
                <w:bCs/>
              </w:rPr>
            </w:pPr>
            <w:r w:rsidRPr="002E79DF">
              <w:rPr>
                <w:b/>
                <w:bCs/>
              </w:rPr>
              <w:t>(O-</w:t>
            </w:r>
            <w:r w:rsidR="00F073C4" w:rsidRPr="002E79DF">
              <w:rPr>
                <w:b/>
                <w:bCs/>
              </w:rPr>
              <w:t>E) ^</w:t>
            </w:r>
            <w:r w:rsidRPr="002E79DF">
              <w:rPr>
                <w:b/>
                <w:bCs/>
              </w:rPr>
              <w:t>2</w:t>
            </w:r>
            <w:r w:rsidR="00F073C4">
              <w:rPr>
                <w:b/>
                <w:bCs/>
              </w:rPr>
              <w:t xml:space="preserve"> </w:t>
            </w:r>
            <w:r w:rsidRPr="002E79DF">
              <w:rPr>
                <w:b/>
                <w:bCs/>
              </w:rPr>
              <w:t>/</w:t>
            </w:r>
            <w:r w:rsidR="00F073C4">
              <w:rPr>
                <w:b/>
                <w:bCs/>
              </w:rPr>
              <w:t xml:space="preserve"> </w:t>
            </w:r>
            <w:r w:rsidRPr="002E79DF">
              <w:rPr>
                <w:b/>
                <w:bCs/>
              </w:rPr>
              <w:t>E</w:t>
            </w:r>
          </w:p>
        </w:tc>
        <w:tc>
          <w:tcPr>
            <w:tcW w:w="612" w:type="dxa"/>
          </w:tcPr>
          <w:p w14:paraId="20512E83" w14:textId="77777777" w:rsidR="00406591" w:rsidRDefault="00406591"/>
        </w:tc>
        <w:tc>
          <w:tcPr>
            <w:tcW w:w="957" w:type="dxa"/>
          </w:tcPr>
          <w:p w14:paraId="65721E05" w14:textId="77777777" w:rsidR="00406591" w:rsidRDefault="00406591"/>
        </w:tc>
        <w:tc>
          <w:tcPr>
            <w:tcW w:w="957" w:type="dxa"/>
          </w:tcPr>
          <w:p w14:paraId="65F69C20" w14:textId="77777777" w:rsidR="00406591" w:rsidRDefault="00406591"/>
        </w:tc>
        <w:tc>
          <w:tcPr>
            <w:tcW w:w="957" w:type="dxa"/>
          </w:tcPr>
          <w:p w14:paraId="40D0708F" w14:textId="77777777" w:rsidR="00406591" w:rsidRDefault="00406591"/>
        </w:tc>
        <w:tc>
          <w:tcPr>
            <w:tcW w:w="957" w:type="dxa"/>
          </w:tcPr>
          <w:p w14:paraId="177AFE3C" w14:textId="77777777" w:rsidR="00406591" w:rsidRDefault="00406591"/>
        </w:tc>
        <w:tc>
          <w:tcPr>
            <w:tcW w:w="958" w:type="dxa"/>
          </w:tcPr>
          <w:p w14:paraId="647806EE" w14:textId="77777777" w:rsidR="00406591" w:rsidRDefault="00406591"/>
        </w:tc>
        <w:tc>
          <w:tcPr>
            <w:tcW w:w="971" w:type="dxa"/>
          </w:tcPr>
          <w:p w14:paraId="6BAECF12" w14:textId="722B499A" w:rsidR="00406591" w:rsidRDefault="0057688F">
            <w:r>
              <w:t>5.09</w:t>
            </w:r>
          </w:p>
        </w:tc>
      </w:tr>
    </w:tbl>
    <w:p w14:paraId="1D996474" w14:textId="20AF803F" w:rsidR="00406591" w:rsidRDefault="00406591"/>
    <w:p w14:paraId="07D7BD05" w14:textId="307C441B" w:rsidR="00406591" w:rsidRDefault="00406591">
      <w:r>
        <w:t>Cal chi-square = 5.</w:t>
      </w:r>
      <w:r w:rsidR="009A67D1">
        <w:t>09</w:t>
      </w:r>
    </w:p>
    <w:p w14:paraId="5D5E58EC" w14:textId="77777777" w:rsidR="00406591" w:rsidRPr="00B751A8" w:rsidRDefault="00406591"/>
    <w:p w14:paraId="6E57E311" w14:textId="7ACCC6BC" w:rsidR="00406591" w:rsidRDefault="00406591">
      <w:r>
        <w:rPr>
          <w:b/>
          <w:bCs/>
        </w:rPr>
        <w:t>Critical chi-square</w:t>
      </w:r>
    </w:p>
    <w:p w14:paraId="1CF11BA0" w14:textId="68BD9061" w:rsidR="00406591" w:rsidRDefault="00406591"/>
    <w:p w14:paraId="4B58CF7A" w14:textId="23E59389" w:rsidR="00406591" w:rsidRDefault="00406591">
      <w:r>
        <w:t xml:space="preserve">Degrees of freedom = </w:t>
      </w:r>
      <w:r w:rsidR="00E233C6">
        <w:t>k</w:t>
      </w:r>
      <w:r>
        <w:t xml:space="preserve"> – 1 – r = 9 – 1 – </w:t>
      </w:r>
      <w:r w:rsidR="009A67D1">
        <w:t>(1+3)</w:t>
      </w:r>
      <w:r>
        <w:t xml:space="preserve"> = </w:t>
      </w:r>
      <w:r w:rsidR="003B721E">
        <w:t>4</w:t>
      </w:r>
    </w:p>
    <w:p w14:paraId="05145D15" w14:textId="794395BD" w:rsidR="009A67D1" w:rsidRDefault="009A67D1"/>
    <w:p w14:paraId="30D46CD2" w14:textId="407122D9" w:rsidR="009A67D1" w:rsidRDefault="009A67D1">
      <w:r>
        <w:t>From table,</w:t>
      </w:r>
    </w:p>
    <w:p w14:paraId="4F52B107" w14:textId="7EBEE4F9" w:rsidR="009A67D1" w:rsidRDefault="009A67D1" w:rsidP="003B721E">
      <w:r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χ</m:t>
            </m:r>
          </m:e>
          <m:sub>
            <m:r>
              <w:rPr>
                <w:rFonts w:ascii="Cambria Math"/>
              </w:rPr>
              <m:t>0.05</m:t>
            </m:r>
          </m:sub>
          <m:sup>
            <m:r>
              <w:rPr>
                <w:rFonts w:ascii="Cambria Math"/>
              </w:rPr>
              <m:t>2</m:t>
            </m:r>
          </m:sup>
        </m:sSubSup>
        <m:r>
          <w:rPr>
            <w:rFonts w:ascii="Cambria Math"/>
          </w:rPr>
          <m:t>(4)</m:t>
        </m:r>
      </m:oMath>
      <w:r w:rsidR="003B721E">
        <w:t xml:space="preserve"> </w:t>
      </w:r>
      <w:r>
        <w:t xml:space="preserve">= </w:t>
      </w:r>
      <w:r w:rsidR="003B721E">
        <w:t>9.488</w:t>
      </w:r>
    </w:p>
    <w:p w14:paraId="13FE8285" w14:textId="77777777" w:rsidR="009A67D1" w:rsidRDefault="009A67D1"/>
    <w:p w14:paraId="6E141868" w14:textId="0E84B41D" w:rsidR="009A67D1" w:rsidRPr="009A67D1" w:rsidRDefault="009A67D1">
      <w:pPr>
        <w:rPr>
          <w:b/>
          <w:bCs/>
        </w:rPr>
      </w:pPr>
      <w:r w:rsidRPr="009A67D1">
        <w:rPr>
          <w:b/>
          <w:bCs/>
        </w:rPr>
        <w:t>Statistical Decision</w:t>
      </w:r>
    </w:p>
    <w:p w14:paraId="031A8D05" w14:textId="61DCE501" w:rsidR="009A67D1" w:rsidRDefault="009A67D1">
      <w:r>
        <w:t xml:space="preserve">Since Cal </w:t>
      </w:r>
      <w:r w:rsidRPr="009A67D1">
        <w:rPr>
          <w:position w:val="-10"/>
        </w:rPr>
        <w:object w:dxaOrig="320" w:dyaOrig="360" w14:anchorId="536DCE35">
          <v:shape id="_x0000_i1028" type="#_x0000_t75" style="width:15.4pt;height:18.5pt" o:ole="">
            <v:imagedata r:id="rId15" o:title=""/>
          </v:shape>
          <o:OLEObject Type="Embed" ProgID="Equation.DSMT4" ShapeID="_x0000_i1028" DrawAspect="Content" ObjectID="_1797706041" r:id="rId16"/>
        </w:object>
      </w:r>
      <w:r>
        <w:t xml:space="preserve">= 5.09 &lt; Critical </w:t>
      </w:r>
      <w:r w:rsidRPr="009A67D1">
        <w:rPr>
          <w:position w:val="-10"/>
        </w:rPr>
        <w:object w:dxaOrig="320" w:dyaOrig="360" w14:anchorId="437D09A4">
          <v:shape id="_x0000_i1029" type="#_x0000_t75" style="width:15.4pt;height:18.5pt" o:ole="">
            <v:imagedata r:id="rId15" o:title=""/>
          </v:shape>
          <o:OLEObject Type="Embed" ProgID="Equation.DSMT4" ShapeID="_x0000_i1029" DrawAspect="Content" ObjectID="_1797706042" r:id="rId17"/>
        </w:object>
      </w:r>
      <w:r>
        <w:t xml:space="preserve">= </w:t>
      </w:r>
      <w:r w:rsidR="003B721E">
        <w:t>9.488</w:t>
      </w:r>
      <w:r>
        <w:t>, we do not reject our null hypothesis.</w:t>
      </w:r>
    </w:p>
    <w:p w14:paraId="2161572A" w14:textId="2E5998FC" w:rsidR="009A67D1" w:rsidRDefault="009A67D1"/>
    <w:p w14:paraId="3E4ED443" w14:textId="25E1F4D2" w:rsidR="009A67D1" w:rsidRDefault="009A67D1">
      <w:r w:rsidRPr="009A67D1">
        <w:rPr>
          <w:b/>
          <w:bCs/>
        </w:rPr>
        <w:t>Conclusion</w:t>
      </w:r>
    </w:p>
    <w:p w14:paraId="6E46D43E" w14:textId="1519815E" w:rsidR="009A67D1" w:rsidRDefault="009A67D1">
      <w:r>
        <w:t>The given frequencies are according to Poisson Distribution with parameter λ =3</w:t>
      </w:r>
    </w:p>
    <w:p w14:paraId="70B88DC9" w14:textId="76457DAA" w:rsidR="00406591" w:rsidRPr="00406591" w:rsidRDefault="009A67D1">
      <w:r>
        <w:t xml:space="preserve"> </w:t>
      </w:r>
    </w:p>
    <w:p w14:paraId="1E6F9107" w14:textId="391B6B25" w:rsidR="00406591" w:rsidRDefault="00406591">
      <w:pPr>
        <w:rPr>
          <w:b/>
          <w:bCs/>
        </w:rPr>
      </w:pPr>
    </w:p>
    <w:p w14:paraId="15AAC6DC" w14:textId="77777777" w:rsidR="008412FA" w:rsidRDefault="008412FA"/>
    <w:p w14:paraId="2A51F679" w14:textId="77777777" w:rsidR="00A52157" w:rsidRDefault="00A52157"/>
    <w:sectPr w:rsidR="00A52157" w:rsidSect="001D1F53">
      <w:pgSz w:w="12240" w:h="15840"/>
      <w:pgMar w:top="900" w:right="1440" w:bottom="1440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5334380C"/>
    <w:multiLevelType w:val="hybridMultilevel"/>
    <w:tmpl w:val="4ED6DEFC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4733399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52157"/>
    <w:rsid w:val="00147914"/>
    <w:rsid w:val="00181D77"/>
    <w:rsid w:val="001D1F53"/>
    <w:rsid w:val="001E16D1"/>
    <w:rsid w:val="002E79DF"/>
    <w:rsid w:val="00392165"/>
    <w:rsid w:val="003B721E"/>
    <w:rsid w:val="00406591"/>
    <w:rsid w:val="0053655E"/>
    <w:rsid w:val="00557169"/>
    <w:rsid w:val="0057688F"/>
    <w:rsid w:val="00591C08"/>
    <w:rsid w:val="005D116B"/>
    <w:rsid w:val="005E2807"/>
    <w:rsid w:val="005F6967"/>
    <w:rsid w:val="00641352"/>
    <w:rsid w:val="00646930"/>
    <w:rsid w:val="0076204F"/>
    <w:rsid w:val="00811272"/>
    <w:rsid w:val="008412FA"/>
    <w:rsid w:val="008F1DD9"/>
    <w:rsid w:val="009748B6"/>
    <w:rsid w:val="00982C3A"/>
    <w:rsid w:val="009A67D1"/>
    <w:rsid w:val="00A16876"/>
    <w:rsid w:val="00A17F8D"/>
    <w:rsid w:val="00A52157"/>
    <w:rsid w:val="00A6350D"/>
    <w:rsid w:val="00B751A8"/>
    <w:rsid w:val="00BA78FF"/>
    <w:rsid w:val="00CD7C07"/>
    <w:rsid w:val="00CE145A"/>
    <w:rsid w:val="00D52217"/>
    <w:rsid w:val="00DF068F"/>
    <w:rsid w:val="00E233C6"/>
    <w:rsid w:val="00E30F56"/>
    <w:rsid w:val="00F073C4"/>
    <w:rsid w:val="00F36A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9B5F85"/>
  <w15:chartTrackingRefBased/>
  <w15:docId w15:val="{EF347A2B-EF1C-4D50-80B7-FF070BBD59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52157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52157"/>
    <w:pPr>
      <w:spacing w:after="0" w:line="240" w:lineRule="auto"/>
    </w:pPr>
    <w:rPr>
      <w:rFonts w:ascii="Times New Roman" w:eastAsia="SimSu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52157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0250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7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package" Target="embeddings/Microsoft_Excel_Worksheet.xlsx"/><Relationship Id="rId11" Type="http://schemas.openxmlformats.org/officeDocument/2006/relationships/image" Target="media/image4.wmf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7</TotalTime>
  <Pages>4</Pages>
  <Words>671</Words>
  <Characters>3830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ntosh Chhatkuli</dc:creator>
  <cp:keywords/>
  <dc:description/>
  <cp:lastModifiedBy>Santosh Chhatkuli</cp:lastModifiedBy>
  <cp:revision>28</cp:revision>
  <dcterms:created xsi:type="dcterms:W3CDTF">2021-07-08T05:38:00Z</dcterms:created>
  <dcterms:modified xsi:type="dcterms:W3CDTF">2025-01-06T16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